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D2C5EB" w14:textId="375C63E9" w:rsidR="00DD7199" w:rsidRPr="00057C2A" w:rsidRDefault="007839A2" w:rsidP="00F67426">
      <w:pPr>
        <w:pStyle w:val="HRPUB-PaperTitle"/>
        <w:adjustRightInd w:val="0"/>
        <w:snapToGrid w:val="0"/>
        <w:spacing w:before="400" w:after="400"/>
        <w:rPr>
          <w:rFonts w:eastAsia="SimSun"/>
          <w:lang w:eastAsia="zh-CN"/>
        </w:rPr>
      </w:pPr>
      <w:r>
        <w:t xml:space="preserve">SCOPUS </w:t>
      </w:r>
      <w:r w:rsidR="00FE32E0" w:rsidRPr="00057C2A">
        <w:t xml:space="preserve">Manuscript </w:t>
      </w:r>
      <w:r w:rsidR="008D6872" w:rsidRPr="00057C2A">
        <w:t>Template</w:t>
      </w:r>
      <w:r w:rsidR="008D6872" w:rsidRPr="00057C2A">
        <w:rPr>
          <w:rFonts w:eastAsia="SimSun"/>
        </w:rPr>
        <w:t xml:space="preserve"> </w:t>
      </w:r>
      <w:r w:rsidR="00F67426">
        <w:rPr>
          <w:rFonts w:eastAsia="SimSun"/>
        </w:rPr>
        <w:t xml:space="preserve">                     </w:t>
      </w:r>
      <w:r w:rsidR="00DD7199" w:rsidRPr="00057C2A">
        <w:rPr>
          <w:rFonts w:eastAsia="SimSun"/>
        </w:rPr>
        <w:t xml:space="preserve">for </w:t>
      </w:r>
      <w:r w:rsidR="008D6872" w:rsidRPr="00057C2A">
        <w:rPr>
          <w:rFonts w:eastAsia="SimSun"/>
        </w:rPr>
        <w:t>M</w:t>
      </w:r>
      <w:r w:rsidR="008D6872" w:rsidRPr="00057C2A">
        <w:t xml:space="preserve">anuscripts </w:t>
      </w:r>
      <w:r w:rsidR="00DD7199" w:rsidRPr="00057C2A">
        <w:t>Preparation</w:t>
      </w:r>
    </w:p>
    <w:p w14:paraId="29FFA2A9" w14:textId="77777777" w:rsidR="0053729E" w:rsidRPr="00057C2A" w:rsidRDefault="000A1A82" w:rsidP="00140D70">
      <w:pPr>
        <w:pStyle w:val="HRPUB-Author"/>
        <w:adjustRightInd w:val="0"/>
        <w:snapToGrid w:val="0"/>
        <w:rPr>
          <w:rFonts w:eastAsia="SimSun"/>
          <w:vertAlign w:val="superscript"/>
          <w:lang w:eastAsia="zh-CN"/>
        </w:rPr>
      </w:pPr>
      <w:r w:rsidRPr="00057C2A">
        <w:rPr>
          <w:rFonts w:eastAsia="SimSun"/>
          <w:lang w:eastAsia="zh-CN"/>
        </w:rPr>
        <w:t xml:space="preserve">First </w:t>
      </w:r>
      <w:r w:rsidR="0053729E" w:rsidRPr="00057C2A">
        <w:rPr>
          <w:rFonts w:eastAsia="SimSun"/>
        </w:rPr>
        <w:t>Author</w:t>
      </w:r>
      <w:r w:rsidR="0053729E" w:rsidRPr="00057C2A">
        <w:rPr>
          <w:rFonts w:eastAsia="SimSun"/>
          <w:vertAlign w:val="superscript"/>
        </w:rPr>
        <w:t>1</w:t>
      </w:r>
      <w:r w:rsidR="0053729E" w:rsidRPr="00057C2A">
        <w:rPr>
          <w:rFonts w:eastAsia="SimSun"/>
        </w:rPr>
        <w:t xml:space="preserve">, </w:t>
      </w:r>
      <w:r w:rsidRPr="00057C2A">
        <w:rPr>
          <w:rFonts w:eastAsia="SimSun"/>
          <w:lang w:eastAsia="zh-CN"/>
        </w:rPr>
        <w:t xml:space="preserve">Second </w:t>
      </w:r>
      <w:r w:rsidR="0053729E" w:rsidRPr="00057C2A">
        <w:rPr>
          <w:rFonts w:eastAsia="SimSun"/>
        </w:rPr>
        <w:t>Author</w:t>
      </w:r>
      <w:r w:rsidR="0053729E" w:rsidRPr="00057C2A">
        <w:rPr>
          <w:rFonts w:eastAsia="SimSun"/>
          <w:vertAlign w:val="superscript"/>
        </w:rPr>
        <w:t>2</w:t>
      </w:r>
      <w:r w:rsidR="004D50A5" w:rsidRPr="00057C2A">
        <w:rPr>
          <w:rFonts w:eastAsia="SimSun"/>
          <w:vertAlign w:val="superscript"/>
          <w:lang w:eastAsia="zh-CN"/>
        </w:rPr>
        <w:t>,*</w:t>
      </w:r>
      <w:r w:rsidR="0053729E" w:rsidRPr="00057C2A">
        <w:rPr>
          <w:rFonts w:eastAsia="SimSun"/>
        </w:rPr>
        <w:t xml:space="preserve">, </w:t>
      </w:r>
      <w:r w:rsidRPr="00057C2A">
        <w:rPr>
          <w:rFonts w:eastAsia="SimSun"/>
          <w:lang w:eastAsia="zh-CN"/>
        </w:rPr>
        <w:t xml:space="preserve">Third </w:t>
      </w:r>
      <w:r w:rsidR="0053729E" w:rsidRPr="00057C2A">
        <w:rPr>
          <w:rFonts w:eastAsia="SimSun"/>
        </w:rPr>
        <w:t>Author</w:t>
      </w:r>
      <w:r w:rsidR="0053729E" w:rsidRPr="00057C2A">
        <w:rPr>
          <w:rFonts w:eastAsia="SimSun"/>
          <w:vertAlign w:val="superscript"/>
        </w:rPr>
        <w:t>3</w:t>
      </w:r>
    </w:p>
    <w:p w14:paraId="4F100283" w14:textId="77777777" w:rsidR="0053729E" w:rsidRPr="00057C2A" w:rsidRDefault="007E0FD7" w:rsidP="00140D70">
      <w:pPr>
        <w:pStyle w:val="HRPUB-Affiliation"/>
        <w:rPr>
          <w:rFonts w:eastAsia="SimSun"/>
        </w:rPr>
      </w:pPr>
      <w:r w:rsidRPr="00057C2A">
        <w:rPr>
          <w:rFonts w:eastAsia="SimSun"/>
          <w:vertAlign w:val="superscript"/>
        </w:rPr>
        <w:t>1</w:t>
      </w:r>
      <w:r w:rsidRPr="00057C2A">
        <w:t>College of Engineering, Boston University, Boston, 02215, Massachusetts, United States</w:t>
      </w:r>
    </w:p>
    <w:p w14:paraId="343D429E" w14:textId="77777777" w:rsidR="0053729E" w:rsidRPr="00057C2A" w:rsidRDefault="0053729E" w:rsidP="00140D70">
      <w:pPr>
        <w:pStyle w:val="HRPUB-Affiliation"/>
        <w:rPr>
          <w:rFonts w:eastAsia="SimSun"/>
        </w:rPr>
      </w:pPr>
      <w:r w:rsidRPr="00057C2A">
        <w:rPr>
          <w:rFonts w:eastAsia="SimSun"/>
          <w:vertAlign w:val="superscript"/>
        </w:rPr>
        <w:t>2</w:t>
      </w:r>
      <w:r w:rsidR="007E0FD7" w:rsidRPr="00057C2A">
        <w:t>Chemistry &amp; Chemical Engineering Faculty, California Institute of Technology, Pasadena, 91125, California, United States</w:t>
      </w:r>
    </w:p>
    <w:p w14:paraId="2D3177DF" w14:textId="77777777" w:rsidR="0053729E" w:rsidRPr="00057C2A" w:rsidRDefault="0053729E" w:rsidP="00140D70">
      <w:pPr>
        <w:pStyle w:val="HRPUB-Affiliation"/>
        <w:adjustRightInd w:val="0"/>
        <w:snapToGrid w:val="0"/>
        <w:rPr>
          <w:rFonts w:eastAsia="SimSun"/>
        </w:rPr>
      </w:pPr>
      <w:r w:rsidRPr="00057C2A">
        <w:rPr>
          <w:rFonts w:eastAsia="SimSun"/>
          <w:vertAlign w:val="superscript"/>
        </w:rPr>
        <w:t>3</w:t>
      </w:r>
      <w:r w:rsidR="007E0FD7" w:rsidRPr="00057C2A">
        <w:t>College of Arts and Sciences, University of Pennsylvania, Philadelphia, 19104, Pennsylvania, United States</w:t>
      </w:r>
    </w:p>
    <w:p w14:paraId="5DD082FF" w14:textId="77777777" w:rsidR="004D50A5" w:rsidRPr="00057C2A" w:rsidRDefault="00BF1241" w:rsidP="00140D70">
      <w:pPr>
        <w:pStyle w:val="HRPUB-Affiliation"/>
        <w:adjustRightInd w:val="0"/>
        <w:snapToGrid w:val="0"/>
        <w:spacing w:after="468"/>
        <w:rPr>
          <w:rFonts w:eastAsia="SimSun"/>
        </w:rPr>
      </w:pPr>
      <w:r w:rsidRPr="00057C2A">
        <w:rPr>
          <w:rFonts w:eastAsia="SimSun"/>
        </w:rPr>
        <w:t>*</w:t>
      </w:r>
      <w:r w:rsidR="004D50A5" w:rsidRPr="00057C2A">
        <w:rPr>
          <w:rFonts w:eastAsia="SimSun"/>
        </w:rPr>
        <w:t xml:space="preserve">Corresponding Author: Second </w:t>
      </w:r>
      <w:r w:rsidR="00A45CF3" w:rsidRPr="00057C2A">
        <w:rPr>
          <w:rFonts w:eastAsia="SimSun"/>
        </w:rPr>
        <w:t>Author@gmail.com</w:t>
      </w:r>
    </w:p>
    <w:p w14:paraId="233E5A70" w14:textId="77777777" w:rsidR="00A45CF3" w:rsidRPr="00057C2A" w:rsidRDefault="00D073C7" w:rsidP="00140D70">
      <w:pPr>
        <w:pStyle w:val="HRPUB-Affiliation"/>
        <w:adjustRightInd w:val="0"/>
        <w:snapToGrid w:val="0"/>
        <w:spacing w:after="312"/>
        <w:jc w:val="left"/>
        <w:rPr>
          <w:rFonts w:eastAsia="SimSun"/>
          <w:sz w:val="20"/>
          <w:szCs w:val="20"/>
        </w:rPr>
      </w:pPr>
      <w:r>
        <w:rPr>
          <w:sz w:val="20"/>
          <w:szCs w:val="20"/>
        </w:rPr>
        <w:t>Copyright©20</w:t>
      </w:r>
      <w:r w:rsidRPr="002A5D47">
        <w:rPr>
          <w:rFonts w:eastAsia="SimSun" w:hint="eastAsia"/>
          <w:sz w:val="20"/>
          <w:szCs w:val="20"/>
        </w:rPr>
        <w:t>21</w:t>
      </w:r>
      <w:r w:rsidR="00F67426" w:rsidRPr="00F67426">
        <w:rPr>
          <w:sz w:val="20"/>
          <w:szCs w:val="20"/>
        </w:rPr>
        <w:t xml:space="preserve"> by authors, all rights reserved. Authors agree that this article remains permanently open access under the terms of the Creative Commons Attribution License 4.0 International License</w:t>
      </w:r>
    </w:p>
    <w:p w14:paraId="2A204073" w14:textId="77777777" w:rsidR="00C773D9" w:rsidRPr="00057C2A" w:rsidRDefault="00C773D9" w:rsidP="00140D70">
      <w:pPr>
        <w:pStyle w:val="HRPUB-Abstract"/>
        <w:rPr>
          <w:rStyle w:val="HRPUB-AbstractChar"/>
          <w:rFonts w:eastAsia="SimSun"/>
        </w:rPr>
        <w:sectPr w:rsidR="00C773D9" w:rsidRPr="00057C2A" w:rsidSect="007407AC">
          <w:headerReference w:type="even" r:id="rId7"/>
          <w:headerReference w:type="default" r:id="rId8"/>
          <w:footerReference w:type="even" r:id="rId9"/>
          <w:footerReference w:type="default" r:id="rId10"/>
          <w:headerReference w:type="first" r:id="rId11"/>
          <w:footerReference w:type="first" r:id="rId12"/>
          <w:type w:val="continuous"/>
          <w:pgSz w:w="11907" w:h="16160" w:code="9"/>
          <w:pgMar w:top="851" w:right="851" w:bottom="851" w:left="1134" w:header="709" w:footer="709" w:gutter="0"/>
          <w:pgNumType w:start="1"/>
          <w:cols w:space="252"/>
          <w:titlePg/>
          <w:docGrid w:type="lines" w:linePitch="312"/>
        </w:sectPr>
      </w:pPr>
    </w:p>
    <w:p w14:paraId="32553360" w14:textId="77777777" w:rsidR="004B371E" w:rsidRPr="00057C2A" w:rsidRDefault="0053729E" w:rsidP="00140D70">
      <w:pPr>
        <w:pStyle w:val="HRPUB-Abstract"/>
        <w:rPr>
          <w:rFonts w:eastAsia="SimSun"/>
        </w:rPr>
      </w:pPr>
      <w:r w:rsidRPr="00057C2A">
        <w:rPr>
          <w:rStyle w:val="HRPUB-AbstractChar"/>
          <w:rFonts w:eastAsia="SimSun"/>
          <w:b/>
          <w:sz w:val="24"/>
        </w:rPr>
        <w:t>Abstract</w:t>
      </w:r>
      <w:r w:rsidR="00225790" w:rsidRPr="00057C2A">
        <w:rPr>
          <w:rStyle w:val="HRPUB-AbstractChar"/>
          <w:rFonts w:eastAsia="SimSun"/>
          <w:b/>
          <w:sz w:val="24"/>
        </w:rPr>
        <w:t xml:space="preserve">  </w:t>
      </w:r>
      <w:r w:rsidR="00FC7903" w:rsidRPr="00057C2A">
        <w:t xml:space="preserve">The instruction for the preparation of the full manuscript is detailed in this template file. </w:t>
      </w:r>
      <w:r w:rsidR="00F02BEA" w:rsidRPr="00057C2A">
        <w:t>The template is intended as a tool to assist you in the layout of your manuscript.</w:t>
      </w:r>
      <w:r w:rsidR="00F02BEA" w:rsidRPr="00057C2A">
        <w:rPr>
          <w:rFonts w:eastAsia="SimSun"/>
        </w:rPr>
        <w:t xml:space="preserve"> </w:t>
      </w:r>
      <w:r w:rsidR="00F02BEA" w:rsidRPr="00057C2A">
        <w:t xml:space="preserve">It is encouraged that this template </w:t>
      </w:r>
      <w:r w:rsidR="00F02BEA" w:rsidRPr="00057C2A">
        <w:rPr>
          <w:rFonts w:eastAsia="SimSun"/>
        </w:rPr>
        <w:t xml:space="preserve">can </w:t>
      </w:r>
      <w:r w:rsidR="00F02BEA" w:rsidRPr="00057C2A">
        <w:t>be used for submission of manuscripts</w:t>
      </w:r>
      <w:r w:rsidR="00073819" w:rsidRPr="00057C2A">
        <w:rPr>
          <w:i/>
          <w:iCs/>
        </w:rPr>
        <w:t>.</w:t>
      </w:r>
      <w:r w:rsidR="00073819" w:rsidRPr="00057C2A">
        <w:t xml:space="preserve"> </w:t>
      </w:r>
      <w:r w:rsidR="00BF1507" w:rsidRPr="00057C2A">
        <w:t>Use of the template will save time during production and expedite publication</w:t>
      </w:r>
      <w:r w:rsidR="00161273" w:rsidRPr="00057C2A">
        <w:t>.</w:t>
      </w:r>
      <w:r w:rsidR="00FC7903" w:rsidRPr="00057C2A">
        <w:t xml:space="preserve"> </w:t>
      </w:r>
    </w:p>
    <w:p w14:paraId="09A0BB2D" w14:textId="77777777" w:rsidR="00440486" w:rsidRPr="00057C2A" w:rsidRDefault="004B371E" w:rsidP="00140D70">
      <w:pPr>
        <w:pStyle w:val="HRPUB-Keywords"/>
        <w:rPr>
          <w:rFonts w:eastAsia="SimSun"/>
        </w:rPr>
      </w:pPr>
      <w:r w:rsidRPr="00057C2A">
        <w:rPr>
          <w:b/>
          <w:sz w:val="24"/>
        </w:rPr>
        <w:t>Keywords</w:t>
      </w:r>
      <w:r w:rsidR="00C23C91" w:rsidRPr="00057C2A">
        <w:rPr>
          <w:rStyle w:val="HRPUB-AbstractChar"/>
          <w:rFonts w:eastAsia="SimSun"/>
          <w:b/>
          <w:sz w:val="24"/>
        </w:rPr>
        <w:t xml:space="preserve">  </w:t>
      </w:r>
      <w:r w:rsidR="00FC7903" w:rsidRPr="00057C2A">
        <w:rPr>
          <w:rFonts w:eastAsia="SimSun"/>
        </w:rPr>
        <w:t>Table, Figure, Manuscript Format</w:t>
      </w:r>
    </w:p>
    <w:p w14:paraId="763963E4" w14:textId="77777777" w:rsidR="00BF3E51" w:rsidRPr="00057C2A" w:rsidRDefault="00766906" w:rsidP="00140D70">
      <w:pPr>
        <w:adjustRightInd w:val="0"/>
        <w:snapToGrid w:val="0"/>
        <w:rPr>
          <w:rFonts w:ascii="Times New Roman" w:hAnsi="Times New Roman"/>
        </w:rPr>
      </w:pPr>
      <w:r>
        <w:rPr>
          <w:rFonts w:ascii="Times New Roman" w:hAnsi="Times New Roman"/>
        </w:rPr>
        <w:pict w14:anchorId="38DA635E">
          <v:rect id="_x0000_i1025" style="width:241.75pt;height:1pt" o:hralign="center" o:hrstd="t" o:hrnoshade="t" o:hr="t" fillcolor="black" stroked="f"/>
        </w:pict>
      </w:r>
    </w:p>
    <w:p w14:paraId="12BA2B06" w14:textId="77777777" w:rsidR="004B371E" w:rsidRPr="00057C2A" w:rsidRDefault="004B371E" w:rsidP="00140D70">
      <w:pPr>
        <w:pStyle w:val="HRPUB-1stHeading"/>
        <w:adjustRightInd w:val="0"/>
        <w:snapToGrid w:val="0"/>
        <w:spacing w:before="368" w:after="116"/>
        <w:ind w:left="281" w:hanging="281"/>
      </w:pPr>
      <w:r w:rsidRPr="00057C2A">
        <w:t>1. Introduction</w:t>
      </w:r>
    </w:p>
    <w:p w14:paraId="0B114F23" w14:textId="77777777" w:rsidR="004B371E" w:rsidRPr="00057C2A" w:rsidRDefault="004B371E" w:rsidP="00140D70">
      <w:pPr>
        <w:pStyle w:val="HRPUB-Paragraph"/>
        <w:ind w:firstLine="200"/>
        <w:rPr>
          <w:rFonts w:eastAsia="SimSun"/>
          <w:color w:val="000000"/>
          <w:szCs w:val="20"/>
        </w:rPr>
      </w:pPr>
      <w:r w:rsidRPr="00057C2A">
        <w:t xml:space="preserve">This template is formatted according to </w:t>
      </w:r>
      <w:r w:rsidR="00057C2A" w:rsidRPr="00057C2A">
        <w:t>advice</w:t>
      </w:r>
      <w:r w:rsidR="00057C2A" w:rsidRPr="00057C2A">
        <w:rPr>
          <w:rFonts w:eastAsia="SimSun"/>
        </w:rPr>
        <w:t xml:space="preserve"> </w:t>
      </w:r>
      <w:r w:rsidR="00057C2A">
        <w:rPr>
          <w:rFonts w:eastAsia="SimSun" w:hint="eastAsia"/>
        </w:rPr>
        <w:t xml:space="preserve">of </w:t>
      </w:r>
      <w:r w:rsidR="002C4459" w:rsidRPr="00057C2A">
        <w:rPr>
          <w:rFonts w:eastAsia="SimSun"/>
        </w:rPr>
        <w:t>some</w:t>
      </w:r>
      <w:r w:rsidR="00057C2A">
        <w:t xml:space="preserve"> experts</w:t>
      </w:r>
      <w:r w:rsidRPr="00057C2A">
        <w:t xml:space="preserve">. </w:t>
      </w:r>
      <w:r w:rsidR="00BF3E51" w:rsidRPr="00057C2A">
        <w:rPr>
          <w:rFonts w:eastAsia="SimSun"/>
        </w:rPr>
        <w:t xml:space="preserve">All settings about </w:t>
      </w:r>
      <w:r w:rsidR="00BF3E51" w:rsidRPr="00057C2A">
        <w:t>fonts</w:t>
      </w:r>
      <w:r w:rsidR="009053E4" w:rsidRPr="00057C2A">
        <w:rPr>
          <w:rFonts w:eastAsia="SimSun"/>
        </w:rPr>
        <w:t>,</w:t>
      </w:r>
      <w:r w:rsidR="00BF3E51" w:rsidRPr="00057C2A">
        <w:t xml:space="preserve"> point sizes </w:t>
      </w:r>
      <w:r w:rsidR="00BF3E51" w:rsidRPr="00057C2A">
        <w:rPr>
          <w:rFonts w:eastAsia="SimSun"/>
        </w:rPr>
        <w:t>and line spacing have been defined in the style</w:t>
      </w:r>
      <w:r w:rsidR="00240AC2" w:rsidRPr="00057C2A">
        <w:rPr>
          <w:rFonts w:eastAsia="SimSun"/>
        </w:rPr>
        <w:t>s</w:t>
      </w:r>
      <w:r w:rsidR="00A15BFF" w:rsidRPr="00057C2A">
        <w:rPr>
          <w:rFonts w:eastAsia="SimSun"/>
        </w:rPr>
        <w:t xml:space="preserve"> menu. (</w:t>
      </w:r>
      <w:r w:rsidR="00BF3E51" w:rsidRPr="00057C2A">
        <w:rPr>
          <w:rFonts w:eastAsia="SimSun"/>
        </w:rPr>
        <w:t>Figure 1)</w:t>
      </w:r>
      <w:r w:rsidR="007855BC" w:rsidRPr="00057C2A">
        <w:rPr>
          <w:rFonts w:eastAsia="SimSun"/>
        </w:rPr>
        <w:t xml:space="preserve"> </w:t>
      </w:r>
      <w:r w:rsidRPr="00057C2A">
        <w:t xml:space="preserve">Use this document as a template if you are using Microsoft </w:t>
      </w:r>
      <w:r w:rsidRPr="00057C2A">
        <w:rPr>
          <w:iCs/>
        </w:rPr>
        <w:t>Word</w:t>
      </w:r>
      <w:r w:rsidRPr="00057C2A">
        <w:t xml:space="preserve"> 2003 or higher. </w:t>
      </w:r>
      <w:r w:rsidR="00220DBA" w:rsidRPr="00057C2A">
        <w:rPr>
          <w:rFonts w:eastAsia="SimSun"/>
        </w:rPr>
        <w:t xml:space="preserve">The </w:t>
      </w:r>
      <w:r w:rsidR="00220DBA" w:rsidRPr="00057C2A">
        <w:t xml:space="preserve">Manuscript length should contain </w:t>
      </w:r>
      <w:r w:rsidR="002251C7" w:rsidRPr="00057C2A">
        <w:rPr>
          <w:rFonts w:eastAsia="SimSun"/>
        </w:rPr>
        <w:t>5</w:t>
      </w:r>
      <w:r w:rsidR="00220DBA" w:rsidRPr="00057C2A">
        <w:rPr>
          <w:rFonts w:eastAsia="SimSun"/>
        </w:rPr>
        <w:t xml:space="preserve"> </w:t>
      </w:r>
      <w:r w:rsidR="00220DBA" w:rsidRPr="00057C2A">
        <w:t>pages</w:t>
      </w:r>
      <w:r w:rsidR="00220DBA" w:rsidRPr="00057C2A">
        <w:rPr>
          <w:rFonts w:eastAsia="SimSun"/>
        </w:rPr>
        <w:t xml:space="preserve"> at least</w:t>
      </w:r>
      <w:r w:rsidR="00220DBA" w:rsidRPr="00057C2A">
        <w:t>.</w:t>
      </w:r>
      <w:r w:rsidR="00220DBA" w:rsidRPr="00057C2A">
        <w:rPr>
          <w:rFonts w:eastAsia="SimSun"/>
        </w:rPr>
        <w:t xml:space="preserve"> </w:t>
      </w:r>
      <w:r w:rsidR="00220DBA" w:rsidRPr="00057C2A">
        <w:t xml:space="preserve">It should be in a </w:t>
      </w:r>
      <w:r w:rsidR="00220DBA" w:rsidRPr="00057C2A">
        <w:rPr>
          <w:rFonts w:eastAsia="SimSun"/>
        </w:rPr>
        <w:t>two</w:t>
      </w:r>
      <w:r w:rsidR="00220DBA" w:rsidRPr="00057C2A">
        <w:t>-column format.</w:t>
      </w:r>
      <w:r w:rsidR="00233355" w:rsidRPr="00057C2A">
        <w:rPr>
          <w:rFonts w:eastAsia="SimSun"/>
        </w:rPr>
        <w:t xml:space="preserve"> In general, </w:t>
      </w:r>
      <w:r w:rsidR="00233355" w:rsidRPr="00057C2A">
        <w:rPr>
          <w:rFonts w:eastAsia="SimSun"/>
          <w:color w:val="000000"/>
          <w:szCs w:val="20"/>
        </w:rPr>
        <w:t>a</w:t>
      </w:r>
      <w:r w:rsidR="00233355" w:rsidRPr="00057C2A">
        <w:rPr>
          <w:color w:val="000000"/>
          <w:szCs w:val="20"/>
        </w:rPr>
        <w:t xml:space="preserve"> </w:t>
      </w:r>
      <w:r w:rsidR="00233355" w:rsidRPr="00057C2A">
        <w:rPr>
          <w:rFonts w:eastAsia="SimSun"/>
          <w:color w:val="000000"/>
          <w:szCs w:val="20"/>
        </w:rPr>
        <w:t xml:space="preserve">full </w:t>
      </w:r>
      <w:r w:rsidR="00233355" w:rsidRPr="00057C2A">
        <w:rPr>
          <w:color w:val="000000"/>
          <w:szCs w:val="20"/>
        </w:rPr>
        <w:t xml:space="preserve">manuscript </w:t>
      </w:r>
      <w:r w:rsidR="00233355" w:rsidRPr="00057C2A">
        <w:rPr>
          <w:rFonts w:eastAsia="SimSun"/>
          <w:color w:val="000000"/>
          <w:szCs w:val="20"/>
        </w:rPr>
        <w:t xml:space="preserve">consists of </w:t>
      </w:r>
      <w:r w:rsidR="00233355" w:rsidRPr="00057C2A">
        <w:rPr>
          <w:color w:val="000000"/>
          <w:szCs w:val="20"/>
        </w:rPr>
        <w:t>"Introduction", "Objectives", "Methods", "Results", "Discussion</w:t>
      </w:r>
      <w:r w:rsidR="00057C2A" w:rsidRPr="00057C2A">
        <w:rPr>
          <w:color w:val="000000"/>
          <w:szCs w:val="20"/>
        </w:rPr>
        <w:t>"</w:t>
      </w:r>
      <w:r w:rsidR="00233355" w:rsidRPr="00057C2A">
        <w:rPr>
          <w:color w:val="000000"/>
          <w:szCs w:val="20"/>
        </w:rPr>
        <w:t xml:space="preserve"> and </w:t>
      </w:r>
      <w:r w:rsidR="00057C2A" w:rsidRPr="00057C2A">
        <w:rPr>
          <w:color w:val="000000"/>
          <w:szCs w:val="20"/>
        </w:rPr>
        <w:t>"</w:t>
      </w:r>
      <w:r w:rsidR="00233355" w:rsidRPr="00057C2A">
        <w:rPr>
          <w:color w:val="000000"/>
          <w:szCs w:val="20"/>
        </w:rPr>
        <w:t>Conclusions</w:t>
      </w:r>
      <w:r w:rsidR="00057C2A" w:rsidRPr="00057C2A">
        <w:rPr>
          <w:color w:val="000000"/>
          <w:szCs w:val="20"/>
        </w:rPr>
        <w:t>"</w:t>
      </w:r>
      <w:r w:rsidR="00233355" w:rsidRPr="00057C2A">
        <w:rPr>
          <w:rFonts w:eastAsia="SimSun"/>
          <w:color w:val="000000"/>
          <w:szCs w:val="20"/>
        </w:rPr>
        <w:t xml:space="preserve">. English is treated as the only </w:t>
      </w:r>
      <w:r w:rsidR="00233355" w:rsidRPr="00057C2A">
        <w:rPr>
          <w:color w:val="000000"/>
          <w:szCs w:val="20"/>
        </w:rPr>
        <w:t>written language</w:t>
      </w:r>
      <w:r w:rsidR="00233355" w:rsidRPr="00057C2A">
        <w:rPr>
          <w:rFonts w:eastAsia="SimSun"/>
          <w:color w:val="000000"/>
          <w:szCs w:val="20"/>
        </w:rPr>
        <w:t xml:space="preserve"> throughout the </w:t>
      </w:r>
      <w:r w:rsidR="002D465B" w:rsidRPr="00057C2A">
        <w:rPr>
          <w:rFonts w:eastAsia="SimSun"/>
          <w:color w:val="000000"/>
          <w:szCs w:val="20"/>
        </w:rPr>
        <w:t>text.</w:t>
      </w:r>
    </w:p>
    <w:p w14:paraId="3215AFE8" w14:textId="77777777" w:rsidR="00240AC2" w:rsidRPr="00057C2A" w:rsidRDefault="00E83BD7" w:rsidP="00140D70">
      <w:pPr>
        <w:pStyle w:val="HRPUB-Figure"/>
        <w:rPr>
          <w:rFonts w:eastAsia="SimSun"/>
        </w:rPr>
      </w:pPr>
      <w:r w:rsidRPr="001F2448">
        <w:rPr>
          <w:rFonts w:eastAsia="SimSun"/>
          <w:noProof/>
        </w:rPr>
        <w:drawing>
          <wp:inline distT="0" distB="0" distL="0" distR="0" wp14:anchorId="2D22E9B0" wp14:editId="2F6BC4ED">
            <wp:extent cx="2533650" cy="2324100"/>
            <wp:effectExtent l="19050" t="19050" r="0" b="0"/>
            <wp:docPr id="4" name="图片 2" descr="G:\cq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G:\cqw.jpg"/>
                    <pic:cNvPicPr>
                      <a:picLocks noChangeAspect="1" noChangeArrowheads="1"/>
                    </pic:cNvPicPr>
                  </pic:nvPicPr>
                  <pic:blipFill>
                    <a:blip r:embed="rId13">
                      <a:extLst>
                        <a:ext uri="{28A0092B-C50C-407E-A947-70E740481C1C}">
                          <a14:useLocalDpi xmlns:a14="http://schemas.microsoft.com/office/drawing/2010/main" val="0"/>
                        </a:ext>
                      </a:extLst>
                    </a:blip>
                    <a:srcRect t="2789"/>
                    <a:stretch>
                      <a:fillRect/>
                    </a:stretch>
                  </pic:blipFill>
                  <pic:spPr bwMode="auto">
                    <a:xfrm>
                      <a:off x="0" y="0"/>
                      <a:ext cx="2533650" cy="2324100"/>
                    </a:xfrm>
                    <a:prstGeom prst="rect">
                      <a:avLst/>
                    </a:prstGeom>
                    <a:noFill/>
                    <a:ln w="3175" cmpd="sng">
                      <a:solidFill>
                        <a:srgbClr val="000000"/>
                      </a:solidFill>
                      <a:miter lim="800000"/>
                      <a:headEnd/>
                      <a:tailEnd/>
                    </a:ln>
                    <a:effectLst/>
                  </pic:spPr>
                </pic:pic>
              </a:graphicData>
            </a:graphic>
          </wp:inline>
        </w:drawing>
      </w:r>
    </w:p>
    <w:p w14:paraId="050A27FC" w14:textId="77777777" w:rsidR="00240AC2" w:rsidRPr="00057C2A" w:rsidRDefault="00240AC2" w:rsidP="00140D70">
      <w:pPr>
        <w:pStyle w:val="HRPUB-FigureCaption"/>
        <w:rPr>
          <w:rFonts w:eastAsia="SimSun"/>
        </w:rPr>
      </w:pPr>
      <w:r w:rsidRPr="00057C2A">
        <w:rPr>
          <w:rFonts w:eastAsia="SimSun"/>
          <w:b/>
        </w:rPr>
        <w:t>Figure 1.</w:t>
      </w:r>
      <w:r w:rsidRPr="00057C2A">
        <w:rPr>
          <w:rFonts w:eastAsia="SimSun"/>
        </w:rPr>
        <w:t xml:space="preserve"> Change </w:t>
      </w:r>
      <w:proofErr w:type="spellStart"/>
      <w:r w:rsidRPr="00057C2A">
        <w:rPr>
          <w:rFonts w:eastAsia="SimSun"/>
        </w:rPr>
        <w:t>Styles→Styles</w:t>
      </w:r>
      <w:proofErr w:type="spellEnd"/>
      <w:r w:rsidRPr="00057C2A">
        <w:rPr>
          <w:rFonts w:eastAsia="SimSun"/>
        </w:rPr>
        <w:t xml:space="preserve"> Menu</w:t>
      </w:r>
    </w:p>
    <w:p w14:paraId="71AC93B5" w14:textId="77777777" w:rsidR="00020C51" w:rsidRPr="00057C2A" w:rsidRDefault="00020C51" w:rsidP="00140D70">
      <w:pPr>
        <w:pStyle w:val="HRPUB-Paragraph"/>
        <w:ind w:firstLine="200"/>
        <w:rPr>
          <w:rFonts w:eastAsia="SimSun"/>
        </w:rPr>
      </w:pPr>
      <w:r w:rsidRPr="00057C2A">
        <w:rPr>
          <w:rFonts w:eastAsia="SimSun"/>
        </w:rPr>
        <w:t xml:space="preserve">For personal preference, you may </w:t>
      </w:r>
      <w:r w:rsidRPr="00057C2A">
        <w:t xml:space="preserve">import styles into your </w:t>
      </w:r>
      <w:r w:rsidRPr="00057C2A">
        <w:rPr>
          <w:rFonts w:eastAsia="SimSun"/>
        </w:rPr>
        <w:t xml:space="preserve">own </w:t>
      </w:r>
      <w:r w:rsidRPr="00057C2A">
        <w:t>manuscript</w:t>
      </w:r>
      <w:r w:rsidRPr="00057C2A">
        <w:rPr>
          <w:rFonts w:eastAsia="SimSun"/>
        </w:rPr>
        <w:t xml:space="preserve">. The process is divided into </w:t>
      </w:r>
      <w:r w:rsidR="00226DD5" w:rsidRPr="00057C2A">
        <w:rPr>
          <w:rFonts w:eastAsia="SimSun"/>
        </w:rPr>
        <w:t xml:space="preserve">4 </w:t>
      </w:r>
      <w:r w:rsidRPr="00057C2A">
        <w:rPr>
          <w:rFonts w:eastAsia="SimSun"/>
        </w:rPr>
        <w:t>steps:</w:t>
      </w:r>
    </w:p>
    <w:p w14:paraId="04AB8A8F" w14:textId="77777777" w:rsidR="00020C51" w:rsidRPr="00057C2A" w:rsidRDefault="008377EE" w:rsidP="00140D70">
      <w:pPr>
        <w:pStyle w:val="HRPUB-Paragraph"/>
        <w:spacing w:before="80" w:after="80" w:line="240" w:lineRule="auto"/>
        <w:ind w:firstLineChars="0" w:firstLine="0"/>
        <w:rPr>
          <w:rFonts w:eastAsia="SimSun"/>
        </w:rPr>
      </w:pPr>
      <w:r w:rsidRPr="00057C2A">
        <w:rPr>
          <w:rFonts w:eastAsia="SimSun"/>
          <w:b/>
        </w:rPr>
        <w:t>Step 1</w:t>
      </w:r>
      <w:r w:rsidRPr="00057C2A">
        <w:rPr>
          <w:rFonts w:eastAsia="SimSun"/>
        </w:rPr>
        <w:t xml:space="preserve">: </w:t>
      </w:r>
      <w:r w:rsidR="00C2167A" w:rsidRPr="00057C2A">
        <w:rPr>
          <w:rFonts w:eastAsia="SimSun"/>
        </w:rPr>
        <w:t xml:space="preserve">Click </w:t>
      </w:r>
      <w:r w:rsidR="00C2167A" w:rsidRPr="00057C2A">
        <w:rPr>
          <w:rFonts w:eastAsia="SimSun"/>
          <w:b/>
        </w:rPr>
        <w:t>Show the Styles window</w:t>
      </w:r>
      <w:r w:rsidR="00BE2581">
        <w:rPr>
          <w:rFonts w:eastAsia="SimSun" w:hint="eastAsia"/>
          <w:b/>
        </w:rPr>
        <w:t xml:space="preserve"> </w:t>
      </w:r>
      <w:r w:rsidR="00C2167A" w:rsidRPr="00057C2A">
        <w:rPr>
          <w:rFonts w:eastAsia="SimSun"/>
          <w:b/>
        </w:rPr>
        <w:t>(</w:t>
      </w:r>
      <w:r w:rsidR="00C2167A" w:rsidRPr="00057C2A">
        <w:rPr>
          <w:rFonts w:eastAsia="SimSun"/>
        </w:rPr>
        <w:t>Figure 2</w:t>
      </w:r>
      <w:r w:rsidR="00C2167A" w:rsidRPr="00057C2A">
        <w:rPr>
          <w:rFonts w:eastAsia="SimSun"/>
          <w:b/>
        </w:rPr>
        <w:t>)</w:t>
      </w:r>
      <w:r w:rsidR="00C2167A" w:rsidRPr="00057C2A">
        <w:rPr>
          <w:rFonts w:eastAsia="SimSun"/>
        </w:rPr>
        <w:t>;</w:t>
      </w:r>
    </w:p>
    <w:p w14:paraId="43EF308B" w14:textId="77777777" w:rsidR="00C2167A" w:rsidRPr="00057C2A" w:rsidRDefault="00E83BD7" w:rsidP="00F67426">
      <w:pPr>
        <w:pStyle w:val="HRPUB-Figure"/>
        <w:spacing w:before="116" w:after="116"/>
        <w:rPr>
          <w:rFonts w:eastAsia="SimSun"/>
        </w:rPr>
      </w:pPr>
      <w:r w:rsidRPr="001F2448">
        <w:rPr>
          <w:rFonts w:eastAsia="SimSun"/>
          <w:noProof/>
        </w:rPr>
        <w:drawing>
          <wp:inline distT="0" distB="0" distL="0" distR="0" wp14:anchorId="546E9695" wp14:editId="3193ADD8">
            <wp:extent cx="2654300" cy="2171700"/>
            <wp:effectExtent l="0" t="0" r="0" b="0"/>
            <wp:docPr id="3" name="图片 6" descr="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G:\w.png"/>
                    <pic:cNvPicPr>
                      <a:picLocks noChangeAspect="1" noChangeArrowheads="1"/>
                    </pic:cNvPicPr>
                  </pic:nvPicPr>
                  <pic:blipFill>
                    <a:blip r:embed="rId14">
                      <a:extLst>
                        <a:ext uri="{28A0092B-C50C-407E-A947-70E740481C1C}">
                          <a14:useLocalDpi xmlns:a14="http://schemas.microsoft.com/office/drawing/2010/main" val="0"/>
                        </a:ext>
                      </a:extLst>
                    </a:blip>
                    <a:srcRect l="2795" t="2922" r="6233" b="6169"/>
                    <a:stretch>
                      <a:fillRect/>
                    </a:stretch>
                  </pic:blipFill>
                  <pic:spPr bwMode="auto">
                    <a:xfrm>
                      <a:off x="0" y="0"/>
                      <a:ext cx="2654300" cy="2171700"/>
                    </a:xfrm>
                    <a:prstGeom prst="rect">
                      <a:avLst/>
                    </a:prstGeom>
                    <a:noFill/>
                    <a:ln>
                      <a:noFill/>
                    </a:ln>
                  </pic:spPr>
                </pic:pic>
              </a:graphicData>
            </a:graphic>
          </wp:inline>
        </w:drawing>
      </w:r>
    </w:p>
    <w:p w14:paraId="4A261EDC" w14:textId="77777777" w:rsidR="00C2167A" w:rsidRPr="00057C2A" w:rsidRDefault="00C2167A" w:rsidP="00140D70">
      <w:pPr>
        <w:pStyle w:val="HRPUB-FigureCaption"/>
        <w:rPr>
          <w:rFonts w:eastAsia="SimSun"/>
        </w:rPr>
      </w:pPr>
      <w:r w:rsidRPr="00057C2A">
        <w:rPr>
          <w:rFonts w:eastAsia="SimSun"/>
          <w:b/>
        </w:rPr>
        <w:t>Figure 2.</w:t>
      </w:r>
      <w:r w:rsidRPr="00057C2A">
        <w:rPr>
          <w:rFonts w:eastAsia="SimSun"/>
        </w:rPr>
        <w:t xml:space="preserve"> Show the Styles window</w:t>
      </w:r>
    </w:p>
    <w:p w14:paraId="337ABA03" w14:textId="77777777" w:rsidR="00B67B83" w:rsidRPr="00057C2A" w:rsidRDefault="00B67B83" w:rsidP="00140D70">
      <w:pPr>
        <w:pStyle w:val="HRPUB-Paragraph"/>
        <w:spacing w:line="240" w:lineRule="auto"/>
        <w:ind w:firstLineChars="0" w:firstLine="0"/>
        <w:textAlignment w:val="center"/>
        <w:rPr>
          <w:rFonts w:eastAsia="SimSun"/>
        </w:rPr>
      </w:pPr>
      <w:r w:rsidRPr="00057C2A">
        <w:rPr>
          <w:rFonts w:eastAsia="SimSun"/>
          <w:b/>
        </w:rPr>
        <w:t>Step 2</w:t>
      </w:r>
      <w:r w:rsidRPr="00057C2A">
        <w:rPr>
          <w:rFonts w:eastAsia="SimSun"/>
        </w:rPr>
        <w:t xml:space="preserve">: Click </w:t>
      </w:r>
      <w:r w:rsidRPr="00057C2A">
        <w:rPr>
          <w:rFonts w:eastAsia="SimSun"/>
          <w:b/>
        </w:rPr>
        <w:t>Manage Styles</w:t>
      </w:r>
      <w:r w:rsidR="00E83BD7" w:rsidRPr="001F2448">
        <w:rPr>
          <w:rFonts w:eastAsia="SimSun"/>
          <w:noProof/>
        </w:rPr>
        <w:drawing>
          <wp:inline distT="0" distB="0" distL="0" distR="0" wp14:anchorId="0980F789" wp14:editId="33A501DC">
            <wp:extent cx="279400" cy="247650"/>
            <wp:effectExtent l="0" t="0" r="0" b="0"/>
            <wp:docPr id="5" name="图片 4" descr="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G:\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057C2A">
        <w:rPr>
          <w:rFonts w:eastAsia="SimSun"/>
        </w:rPr>
        <w:t xml:space="preserve">, find </w:t>
      </w:r>
      <w:r w:rsidRPr="00057C2A">
        <w:rPr>
          <w:rFonts w:eastAsia="SimSun"/>
          <w:b/>
        </w:rPr>
        <w:t>Import/Export</w:t>
      </w:r>
      <w:r w:rsidR="00A15BFF" w:rsidRPr="00057C2A">
        <w:rPr>
          <w:rFonts w:eastAsia="SimSun"/>
        </w:rPr>
        <w:t xml:space="preserve"> at the bottom</w:t>
      </w:r>
      <w:r w:rsidR="00BE2581">
        <w:rPr>
          <w:rFonts w:eastAsia="SimSun" w:hint="eastAsia"/>
        </w:rPr>
        <w:t xml:space="preserve"> </w:t>
      </w:r>
      <w:r w:rsidR="00A15BFF" w:rsidRPr="00057C2A">
        <w:rPr>
          <w:rFonts w:eastAsia="SimSun"/>
        </w:rPr>
        <w:t>(</w:t>
      </w:r>
      <w:r w:rsidRPr="00057C2A">
        <w:rPr>
          <w:rFonts w:eastAsia="SimSun"/>
        </w:rPr>
        <w:t>Figure 3)</w:t>
      </w:r>
    </w:p>
    <w:p w14:paraId="063EC1A3" w14:textId="77777777" w:rsidR="008377EE" w:rsidRPr="00057C2A" w:rsidRDefault="00E83BD7" w:rsidP="00140D70">
      <w:pPr>
        <w:pStyle w:val="HRPUB-Figure"/>
        <w:rPr>
          <w:rFonts w:eastAsia="SimSun"/>
        </w:rPr>
      </w:pPr>
      <w:r w:rsidRPr="001F2448">
        <w:rPr>
          <w:rFonts w:eastAsia="SimSun"/>
          <w:noProof/>
        </w:rPr>
        <w:drawing>
          <wp:inline distT="0" distB="0" distL="0" distR="0" wp14:anchorId="5C452C83" wp14:editId="64C98464">
            <wp:extent cx="2413000" cy="2266950"/>
            <wp:effectExtent l="0" t="0" r="0" b="0"/>
            <wp:docPr id="6" name="图片 7" descr="G:\pictur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G:\picture2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13000" cy="2266950"/>
                    </a:xfrm>
                    <a:prstGeom prst="rect">
                      <a:avLst/>
                    </a:prstGeom>
                    <a:noFill/>
                    <a:ln>
                      <a:noFill/>
                    </a:ln>
                  </pic:spPr>
                </pic:pic>
              </a:graphicData>
            </a:graphic>
          </wp:inline>
        </w:drawing>
      </w:r>
    </w:p>
    <w:p w14:paraId="309734B3" w14:textId="77777777" w:rsidR="00020C51" w:rsidRPr="00057C2A" w:rsidRDefault="008377EE" w:rsidP="00140D70">
      <w:pPr>
        <w:pStyle w:val="HRPUB-FigureCaption"/>
        <w:rPr>
          <w:rFonts w:eastAsia="SimSun"/>
        </w:rPr>
      </w:pPr>
      <w:r w:rsidRPr="00057C2A">
        <w:rPr>
          <w:rFonts w:eastAsia="SimSun"/>
          <w:b/>
        </w:rPr>
        <w:lastRenderedPageBreak/>
        <w:t>Figure 3.</w:t>
      </w:r>
      <w:r w:rsidRPr="00057C2A">
        <w:rPr>
          <w:rFonts w:eastAsia="SimSun"/>
        </w:rPr>
        <w:t xml:space="preserve"> Manage </w:t>
      </w:r>
      <w:proofErr w:type="spellStart"/>
      <w:r w:rsidRPr="00057C2A">
        <w:rPr>
          <w:rFonts w:eastAsia="SimSun"/>
        </w:rPr>
        <w:t>Styles→Import</w:t>
      </w:r>
      <w:proofErr w:type="spellEnd"/>
      <w:r w:rsidRPr="00057C2A">
        <w:rPr>
          <w:rFonts w:eastAsia="SimSun"/>
        </w:rPr>
        <w:t>/Export</w:t>
      </w:r>
    </w:p>
    <w:p w14:paraId="33CD907E" w14:textId="77777777" w:rsidR="008377EE" w:rsidRPr="00057C2A" w:rsidRDefault="008377EE" w:rsidP="00140D70">
      <w:pPr>
        <w:pStyle w:val="HRPUB-Paragraph"/>
        <w:spacing w:before="80" w:after="80"/>
        <w:ind w:firstLineChars="0" w:firstLine="0"/>
        <w:rPr>
          <w:rFonts w:eastAsia="SimSun"/>
        </w:rPr>
      </w:pPr>
      <w:r w:rsidRPr="00057C2A">
        <w:rPr>
          <w:rFonts w:eastAsia="SimSun"/>
          <w:b/>
        </w:rPr>
        <w:t>Step 3</w:t>
      </w:r>
      <w:r w:rsidRPr="00057C2A">
        <w:rPr>
          <w:rFonts w:eastAsia="SimSun"/>
        </w:rPr>
        <w:t xml:space="preserve">: Copy all styles entitled with HRPUB to the Normal.dotm and close the </w:t>
      </w:r>
      <w:r w:rsidR="00A15BFF" w:rsidRPr="00057C2A">
        <w:rPr>
          <w:rFonts w:eastAsia="SimSun"/>
        </w:rPr>
        <w:t>Organizer</w:t>
      </w:r>
      <w:r w:rsidR="00BE2581">
        <w:rPr>
          <w:rFonts w:eastAsia="SimSun" w:hint="eastAsia"/>
        </w:rPr>
        <w:t xml:space="preserve"> </w:t>
      </w:r>
      <w:r w:rsidR="00A15BFF" w:rsidRPr="00057C2A">
        <w:rPr>
          <w:rFonts w:eastAsia="SimSun"/>
        </w:rPr>
        <w:t>(</w:t>
      </w:r>
      <w:r w:rsidR="00C71CBF" w:rsidRPr="00057C2A">
        <w:rPr>
          <w:rFonts w:eastAsia="SimSun"/>
        </w:rPr>
        <w:t>Figure 4)</w:t>
      </w:r>
    </w:p>
    <w:p w14:paraId="702D06F7" w14:textId="77777777" w:rsidR="00C71CBF" w:rsidRPr="00057C2A" w:rsidRDefault="00E83BD7" w:rsidP="00140D70">
      <w:pPr>
        <w:pStyle w:val="HRPUB-Figure"/>
        <w:rPr>
          <w:rFonts w:eastAsia="SimSun"/>
        </w:rPr>
      </w:pPr>
      <w:r w:rsidRPr="001F2448">
        <w:rPr>
          <w:rFonts w:eastAsia="SimSun"/>
          <w:noProof/>
        </w:rPr>
        <w:drawing>
          <wp:inline distT="0" distB="0" distL="0" distR="0" wp14:anchorId="21E8D243" wp14:editId="7BD71753">
            <wp:extent cx="2825750" cy="2025650"/>
            <wp:effectExtent l="19050" t="19050" r="0" b="0"/>
            <wp:docPr id="7" name="图片 8" descr="G:\organizrdb-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G:\organizrdb-m.gif"/>
                    <pic:cNvPicPr>
                      <a:picLocks noChangeAspect="1" noChangeArrowheads="1"/>
                    </pic:cNvPicPr>
                  </pic:nvPicPr>
                  <pic:blipFill>
                    <a:blip r:embed="rId17">
                      <a:extLst>
                        <a:ext uri="{28A0092B-C50C-407E-A947-70E740481C1C}">
                          <a14:useLocalDpi xmlns:a14="http://schemas.microsoft.com/office/drawing/2010/main" val="0"/>
                        </a:ext>
                      </a:extLst>
                    </a:blip>
                    <a:srcRect b="21107"/>
                    <a:stretch>
                      <a:fillRect/>
                    </a:stretch>
                  </pic:blipFill>
                  <pic:spPr bwMode="auto">
                    <a:xfrm>
                      <a:off x="0" y="0"/>
                      <a:ext cx="2825750" cy="2025650"/>
                    </a:xfrm>
                    <a:prstGeom prst="rect">
                      <a:avLst/>
                    </a:prstGeom>
                    <a:noFill/>
                    <a:ln w="3175" cmpd="sng">
                      <a:solidFill>
                        <a:srgbClr val="000000"/>
                      </a:solidFill>
                      <a:miter lim="800000"/>
                      <a:headEnd/>
                      <a:tailEnd/>
                    </a:ln>
                    <a:effectLst/>
                  </pic:spPr>
                </pic:pic>
              </a:graphicData>
            </a:graphic>
          </wp:inline>
        </w:drawing>
      </w:r>
    </w:p>
    <w:p w14:paraId="0A711FBB" w14:textId="77777777" w:rsidR="008377EE" w:rsidRPr="00057C2A" w:rsidRDefault="00C71CBF" w:rsidP="00140D70">
      <w:pPr>
        <w:pStyle w:val="HRPUB-FigureCaption"/>
        <w:rPr>
          <w:rFonts w:eastAsia="SimSun"/>
        </w:rPr>
      </w:pPr>
      <w:r w:rsidRPr="00057C2A">
        <w:rPr>
          <w:rFonts w:eastAsia="SimSun"/>
          <w:b/>
        </w:rPr>
        <w:t>Figure 4.</w:t>
      </w:r>
      <w:r w:rsidRPr="00057C2A">
        <w:rPr>
          <w:rFonts w:eastAsia="SimSun"/>
        </w:rPr>
        <w:t xml:space="preserve"> Copy all styles entitled with HRPUB</w:t>
      </w:r>
      <w:bookmarkStart w:id="0" w:name="_GoBack"/>
      <w:bookmarkEnd w:id="0"/>
      <w:r w:rsidRPr="00057C2A">
        <w:rPr>
          <w:rFonts w:eastAsia="SimSun"/>
        </w:rPr>
        <w:t xml:space="preserve"> to the Normal.dotm</w:t>
      </w:r>
    </w:p>
    <w:p w14:paraId="30DAEEEC" w14:textId="77777777" w:rsidR="008377EE" w:rsidRPr="00057C2A" w:rsidRDefault="00C71CBF" w:rsidP="00140D70">
      <w:pPr>
        <w:pStyle w:val="HRPUB-Paragraph"/>
        <w:ind w:firstLineChars="0" w:firstLine="0"/>
        <w:rPr>
          <w:rFonts w:eastAsia="SimSun"/>
        </w:rPr>
      </w:pPr>
      <w:r w:rsidRPr="00057C2A">
        <w:rPr>
          <w:rFonts w:eastAsia="SimSun"/>
          <w:b/>
        </w:rPr>
        <w:t>Step 4</w:t>
      </w:r>
      <w:r w:rsidRPr="00057C2A">
        <w:rPr>
          <w:rFonts w:eastAsia="SimSun"/>
        </w:rPr>
        <w:t>: Open yo</w:t>
      </w:r>
      <w:r w:rsidR="00780662" w:rsidRPr="00057C2A">
        <w:rPr>
          <w:rFonts w:eastAsia="SimSun"/>
        </w:rPr>
        <w:t>ur own manuscript file, repeat S</w:t>
      </w:r>
      <w:r w:rsidRPr="00057C2A">
        <w:rPr>
          <w:rFonts w:eastAsia="SimSun"/>
        </w:rPr>
        <w:t>tep 1-3 and copy all styles entitled with HRPUB to your own manuscript file.</w:t>
      </w:r>
    </w:p>
    <w:p w14:paraId="5A0CB118" w14:textId="77777777" w:rsidR="00D6578B" w:rsidRPr="00057C2A" w:rsidRDefault="00D6578B" w:rsidP="00140D70">
      <w:pPr>
        <w:pStyle w:val="HRPUB-1stHeading"/>
        <w:adjustRightInd w:val="0"/>
        <w:snapToGrid w:val="0"/>
        <w:spacing w:before="428" w:after="116"/>
        <w:ind w:left="281" w:hanging="281"/>
        <w:rPr>
          <w:rFonts w:eastAsia="SimSun"/>
        </w:rPr>
      </w:pPr>
      <w:r w:rsidRPr="00057C2A">
        <w:rPr>
          <w:rFonts w:eastAsia="SimSun"/>
          <w:szCs w:val="20"/>
        </w:rPr>
        <w:t xml:space="preserve">2. </w:t>
      </w:r>
      <w:r w:rsidR="00A61A06" w:rsidRPr="00057C2A">
        <w:rPr>
          <w:rFonts w:eastAsia="SimSun"/>
        </w:rPr>
        <w:t>Materials and Methods</w:t>
      </w:r>
    </w:p>
    <w:p w14:paraId="33F2CBFF" w14:textId="77777777" w:rsidR="004417F3" w:rsidRPr="00057C2A" w:rsidRDefault="004417F3" w:rsidP="00140D70">
      <w:pPr>
        <w:pStyle w:val="HRPUB-Paragraph"/>
        <w:ind w:firstLine="200"/>
        <w:rPr>
          <w:rFonts w:eastAsia="SimSun"/>
        </w:rPr>
      </w:pPr>
      <w:r w:rsidRPr="00057C2A">
        <w:rPr>
          <w:rFonts w:eastAsia="SimSun"/>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w:t>
      </w:r>
      <w:r w:rsidR="00BB2044" w:rsidRPr="00057C2A">
        <w:rPr>
          <w:rFonts w:eastAsia="SimSun"/>
        </w:rPr>
        <w:t xml:space="preserve"> </w:t>
      </w:r>
      <w:r w:rsidR="00946104" w:rsidRPr="00057C2A">
        <w:rPr>
          <w:color w:val="000000"/>
          <w:szCs w:val="20"/>
        </w:rPr>
        <w:t>A maximum of three levels of headings may be used</w:t>
      </w:r>
      <w:r w:rsidR="00946104" w:rsidRPr="00057C2A">
        <w:rPr>
          <w:rFonts w:eastAsia="SimSun"/>
          <w:color w:val="000000"/>
          <w:szCs w:val="20"/>
        </w:rPr>
        <w:t xml:space="preserve">. Usually, headings are </w:t>
      </w:r>
      <w:r w:rsidR="00946104" w:rsidRPr="00057C2A">
        <w:rPr>
          <w:color w:val="000000"/>
          <w:szCs w:val="20"/>
        </w:rPr>
        <w:t>numbered with Arabic numerals</w:t>
      </w:r>
      <w:r w:rsidR="00057C2A">
        <w:rPr>
          <w:rFonts w:eastAsia="SimSun" w:hint="eastAsia"/>
          <w:color w:val="000000"/>
          <w:szCs w:val="20"/>
        </w:rPr>
        <w:t xml:space="preserve"> </w:t>
      </w:r>
      <w:r w:rsidR="00057C2A" w:rsidRPr="00057C2A">
        <w:rPr>
          <w:rFonts w:eastAsia="SimSun"/>
          <w:color w:val="000000"/>
          <w:szCs w:val="20"/>
        </w:rPr>
        <w:t xml:space="preserve">(1., 2.; </w:t>
      </w:r>
      <w:r w:rsidR="00057C2A" w:rsidRPr="00057C2A">
        <w:rPr>
          <w:color w:val="000000"/>
          <w:szCs w:val="20"/>
        </w:rPr>
        <w:t>1.1., 1.2.; 1.1.1., 1.2.1</w:t>
      </w:r>
      <w:r w:rsidR="00057C2A" w:rsidRPr="00057C2A">
        <w:rPr>
          <w:rFonts w:eastAsia="SimSun"/>
          <w:color w:val="000000"/>
          <w:szCs w:val="20"/>
        </w:rPr>
        <w:t>….)</w:t>
      </w:r>
      <w:r w:rsidR="00946104" w:rsidRPr="00057C2A">
        <w:rPr>
          <w:rFonts w:eastAsia="SimSun"/>
          <w:color w:val="000000"/>
          <w:szCs w:val="20"/>
        </w:rPr>
        <w:t xml:space="preserve">. </w:t>
      </w:r>
      <w:r w:rsidR="00BB2044" w:rsidRPr="00057C2A">
        <w:rPr>
          <w:rFonts w:eastAsia="SimSun"/>
        </w:rPr>
        <w:t>It’s preferred to illustrate with tables and figures.</w:t>
      </w:r>
      <w:r w:rsidR="00233355" w:rsidRPr="00057C2A">
        <w:rPr>
          <w:rFonts w:eastAsia="SimSun"/>
        </w:rPr>
        <w:t xml:space="preserve"> </w:t>
      </w:r>
    </w:p>
    <w:p w14:paraId="0488CD28" w14:textId="77777777" w:rsidR="00B67B83" w:rsidRPr="00057C2A" w:rsidRDefault="00B67B83" w:rsidP="00140D70">
      <w:pPr>
        <w:pStyle w:val="HRPUB-2ndSubhead"/>
        <w:ind w:left="361" w:hanging="361"/>
        <w:rPr>
          <w:rFonts w:eastAsia="SimSun"/>
        </w:rPr>
      </w:pPr>
      <w:r w:rsidRPr="00057C2A">
        <w:rPr>
          <w:rFonts w:eastAsia="SimSun"/>
        </w:rPr>
        <w:t xml:space="preserve">2.1. </w:t>
      </w:r>
      <w:r w:rsidRPr="00057C2A">
        <w:t>Paper Title</w:t>
      </w:r>
    </w:p>
    <w:p w14:paraId="0F333101" w14:textId="77777777" w:rsidR="00161273" w:rsidRPr="00057C2A" w:rsidRDefault="002D5955" w:rsidP="00140D70">
      <w:pPr>
        <w:pStyle w:val="HRPUB-Paragraph"/>
        <w:ind w:firstLine="200"/>
        <w:rPr>
          <w:rFonts w:eastAsia="SimSun"/>
        </w:rPr>
      </w:pPr>
      <w:r w:rsidRPr="00057C2A">
        <w:rPr>
          <w:rFonts w:eastAsia="SimSun"/>
        </w:rPr>
        <w:t>A paper should have a short, straightforward title directed at general readers in no more than 20 words.</w:t>
      </w:r>
    </w:p>
    <w:p w14:paraId="39EBB30E" w14:textId="77777777" w:rsidR="00B67B83" w:rsidRPr="00057C2A" w:rsidRDefault="00B67B83" w:rsidP="00140D70">
      <w:pPr>
        <w:pStyle w:val="HRPUB-2ndSubhead"/>
        <w:ind w:left="361" w:hanging="361"/>
        <w:rPr>
          <w:rFonts w:eastAsia="SimSun"/>
        </w:rPr>
      </w:pPr>
      <w:r w:rsidRPr="00057C2A">
        <w:t>2.2. Authorship</w:t>
      </w:r>
    </w:p>
    <w:p w14:paraId="2240E2B3" w14:textId="77777777" w:rsidR="002D5955" w:rsidRPr="00057C2A" w:rsidRDefault="002D5955" w:rsidP="00140D70">
      <w:pPr>
        <w:pStyle w:val="HRPUB-Paragraph"/>
        <w:ind w:firstLine="200"/>
        <w:rPr>
          <w:rFonts w:eastAsia="SimSun"/>
        </w:rPr>
      </w:pPr>
      <w:r w:rsidRPr="00057C2A">
        <w:t xml:space="preserve">List the first and last names of all authors. Provide the full affiliation for each author including </w:t>
      </w:r>
      <w:r w:rsidR="00A15BFF" w:rsidRPr="00057C2A">
        <w:rPr>
          <w:color w:val="000000"/>
        </w:rPr>
        <w:t>Department</w:t>
      </w:r>
      <w:r w:rsidR="00A15BFF" w:rsidRPr="00057C2A">
        <w:rPr>
          <w:rFonts w:eastAsia="SimSun"/>
          <w:color w:val="000000"/>
        </w:rPr>
        <w:t>,</w:t>
      </w:r>
      <w:r w:rsidR="00A15BFF" w:rsidRPr="00057C2A">
        <w:rPr>
          <w:color w:val="000000"/>
        </w:rPr>
        <w:t xml:space="preserve"> University</w:t>
      </w:r>
      <w:r w:rsidR="00A15BFF" w:rsidRPr="00057C2A">
        <w:rPr>
          <w:rFonts w:eastAsia="SimSun"/>
          <w:color w:val="000000"/>
        </w:rPr>
        <w:t>, City, Zip Code,</w:t>
      </w:r>
      <w:r w:rsidR="00A15BFF" w:rsidRPr="00057C2A">
        <w:rPr>
          <w:color w:val="000000"/>
        </w:rPr>
        <w:t xml:space="preserve"> </w:t>
      </w:r>
      <w:r w:rsidR="00A15BFF" w:rsidRPr="00057C2A">
        <w:rPr>
          <w:rFonts w:eastAsia="SimSun"/>
          <w:color w:val="000000"/>
        </w:rPr>
        <w:t>State, Country</w:t>
      </w:r>
      <w:r w:rsidRPr="00057C2A">
        <w:t>. If any of the co-authors are from different organizations, their affiliation should be numbered with different Arabic numerals.</w:t>
      </w:r>
      <w:r w:rsidR="00014C43" w:rsidRPr="00057C2A">
        <w:rPr>
          <w:rFonts w:eastAsia="SimSun"/>
        </w:rPr>
        <w:t xml:space="preserve"> Email address is compulsory for the corresponding author.</w:t>
      </w:r>
    </w:p>
    <w:p w14:paraId="2E45B2DD" w14:textId="77777777" w:rsidR="002D5955" w:rsidRPr="00057C2A" w:rsidRDefault="002D5955" w:rsidP="00140D70">
      <w:pPr>
        <w:adjustRightInd w:val="0"/>
        <w:snapToGrid w:val="0"/>
        <w:rPr>
          <w:rFonts w:ascii="Times New Roman" w:hAnsi="Times New Roman"/>
          <w:sz w:val="20"/>
          <w:szCs w:val="20"/>
          <w:vertAlign w:val="superscript"/>
        </w:rPr>
      </w:pPr>
      <w:r w:rsidRPr="00057C2A">
        <w:rPr>
          <w:rFonts w:ascii="Times New Roman" w:hAnsi="Times New Roman"/>
          <w:sz w:val="20"/>
          <w:szCs w:val="20"/>
        </w:rPr>
        <w:t>e.g. Josh Jacobus</w:t>
      </w:r>
      <w:r w:rsidRPr="00057C2A">
        <w:rPr>
          <w:rFonts w:ascii="Times New Roman" w:hAnsi="Times New Roman"/>
          <w:sz w:val="20"/>
          <w:szCs w:val="20"/>
          <w:vertAlign w:val="superscript"/>
        </w:rPr>
        <w:t>1</w:t>
      </w:r>
      <w:r w:rsidRPr="00057C2A">
        <w:rPr>
          <w:rFonts w:ascii="Times New Roman" w:hAnsi="Times New Roman"/>
          <w:sz w:val="20"/>
          <w:szCs w:val="20"/>
        </w:rPr>
        <w:t>, Garrett Elleithy</w:t>
      </w:r>
      <w:r w:rsidRPr="00057C2A">
        <w:rPr>
          <w:rFonts w:ascii="Times New Roman" w:hAnsi="Times New Roman"/>
          <w:sz w:val="20"/>
          <w:szCs w:val="20"/>
          <w:vertAlign w:val="superscript"/>
        </w:rPr>
        <w:t>2</w:t>
      </w:r>
      <w:r w:rsidR="00057C2A" w:rsidRPr="00057C2A">
        <w:rPr>
          <w:rFonts w:ascii="Times New Roman" w:hAnsi="Times New Roman" w:hint="eastAsia"/>
          <w:sz w:val="20"/>
          <w:szCs w:val="20"/>
        </w:rPr>
        <w:t xml:space="preserve">, </w:t>
      </w:r>
      <w:r w:rsidR="00057C2A" w:rsidRPr="00057C2A">
        <w:rPr>
          <w:rFonts w:ascii="Times New Roman" w:hAnsi="Times New Roman"/>
          <w:sz w:val="20"/>
          <w:szCs w:val="20"/>
        </w:rPr>
        <w:t>Jamal Ghaly</w:t>
      </w:r>
      <w:r w:rsidR="00057C2A" w:rsidRPr="00057C2A">
        <w:rPr>
          <w:rFonts w:ascii="Times New Roman" w:hAnsi="Times New Roman" w:hint="eastAsia"/>
          <w:sz w:val="20"/>
          <w:szCs w:val="20"/>
          <w:vertAlign w:val="superscript"/>
        </w:rPr>
        <w:t>3</w:t>
      </w:r>
    </w:p>
    <w:p w14:paraId="42EB86DA" w14:textId="77777777" w:rsidR="002D5955" w:rsidRPr="00057C2A" w:rsidRDefault="002D5955" w:rsidP="00140D70">
      <w:pPr>
        <w:adjustRightInd w:val="0"/>
        <w:snapToGrid w:val="0"/>
        <w:rPr>
          <w:rFonts w:ascii="Times New Roman" w:hAnsi="Times New Roman"/>
          <w:sz w:val="20"/>
          <w:szCs w:val="20"/>
        </w:rPr>
      </w:pPr>
      <w:r w:rsidRPr="00057C2A">
        <w:rPr>
          <w:rFonts w:ascii="Times New Roman" w:hAnsi="Times New Roman"/>
          <w:sz w:val="20"/>
          <w:szCs w:val="20"/>
          <w:vertAlign w:val="superscript"/>
        </w:rPr>
        <w:t>1</w:t>
      </w:r>
      <w:r w:rsidR="00221523" w:rsidRPr="00057C2A">
        <w:rPr>
          <w:rFonts w:ascii="Times New Roman" w:hAnsi="Times New Roman"/>
          <w:sz w:val="20"/>
          <w:szCs w:val="20"/>
        </w:rPr>
        <w:t>College of Engineering, Boston University, Boston, 02215, Massachusetts, United States</w:t>
      </w:r>
    </w:p>
    <w:p w14:paraId="60A1265F" w14:textId="77777777" w:rsidR="002D5955" w:rsidRDefault="002D5955" w:rsidP="00140D70">
      <w:pPr>
        <w:pStyle w:val="HRPUB-Paragraph"/>
        <w:ind w:firstLineChars="0" w:firstLine="0"/>
        <w:rPr>
          <w:rFonts w:eastAsia="SimSun"/>
        </w:rPr>
      </w:pPr>
      <w:r w:rsidRPr="00057C2A">
        <w:rPr>
          <w:vertAlign w:val="superscript"/>
        </w:rPr>
        <w:t>2</w:t>
      </w:r>
      <w:r w:rsidR="00057C2A" w:rsidRPr="00057C2A">
        <w:t>Chemistry &amp; Chemical Engineering Faculty, California Institute of Technology, Pasadena, 91125, California, United States</w:t>
      </w:r>
    </w:p>
    <w:p w14:paraId="2149E7CD" w14:textId="77777777" w:rsidR="00057C2A" w:rsidRPr="00057C2A" w:rsidRDefault="00057C2A" w:rsidP="00140D70">
      <w:pPr>
        <w:pStyle w:val="HRPUB-Paragraph"/>
        <w:ind w:firstLineChars="0" w:firstLine="0"/>
        <w:rPr>
          <w:rFonts w:eastAsia="SimSun"/>
        </w:rPr>
      </w:pPr>
      <w:r w:rsidRPr="00057C2A">
        <w:rPr>
          <w:rFonts w:eastAsia="SimSun" w:hint="eastAsia"/>
          <w:color w:val="000000"/>
          <w:vertAlign w:val="superscript"/>
        </w:rPr>
        <w:t>3</w:t>
      </w:r>
      <w:r w:rsidRPr="00057C2A">
        <w:rPr>
          <w:color w:val="000000"/>
        </w:rPr>
        <w:t>College of Arts and Sciences, University of Pennsylvania, Philadelphia, 19104, Pennsylvania, United States</w:t>
      </w:r>
    </w:p>
    <w:p w14:paraId="2B4E5C6B" w14:textId="77777777" w:rsidR="00B67B83" w:rsidRPr="00057C2A" w:rsidRDefault="00B67B83" w:rsidP="00140D70">
      <w:pPr>
        <w:pStyle w:val="HRPUB-2ndSubhead"/>
        <w:ind w:left="361" w:hanging="361"/>
        <w:rPr>
          <w:rFonts w:eastAsia="SimSun"/>
        </w:rPr>
      </w:pPr>
      <w:r w:rsidRPr="00057C2A">
        <w:t>2.3. Abstract</w:t>
      </w:r>
      <w:r w:rsidRPr="00057C2A">
        <w:rPr>
          <w:rFonts w:eastAsia="SimSun"/>
        </w:rPr>
        <w:t xml:space="preserve"> &amp; Keywords</w:t>
      </w:r>
    </w:p>
    <w:p w14:paraId="783C5081" w14:textId="77777777" w:rsidR="00C10EAB" w:rsidRPr="00057C2A" w:rsidRDefault="002D5955" w:rsidP="00140D70">
      <w:pPr>
        <w:pStyle w:val="HRPUB-Paragraph"/>
        <w:ind w:firstLine="200"/>
        <w:rPr>
          <w:rFonts w:eastAsia="SimSun"/>
        </w:rPr>
      </w:pPr>
      <w:r w:rsidRPr="00057C2A">
        <w:rPr>
          <w:rFonts w:eastAsia="SimSun"/>
        </w:rPr>
        <w:t>The abstract should concisely state the purpose of the investigation and summarize the important conclusions. It should be a single paragraph of generally no more than 200 words.</w:t>
      </w:r>
    </w:p>
    <w:p w14:paraId="3CE96AB0" w14:textId="77777777" w:rsidR="002D5955" w:rsidRPr="00057C2A" w:rsidRDefault="002D5955" w:rsidP="00140D70">
      <w:pPr>
        <w:pStyle w:val="HRPUB-Paragraph"/>
        <w:ind w:firstLine="200"/>
        <w:rPr>
          <w:rFonts w:eastAsia="SimSun"/>
        </w:rPr>
      </w:pPr>
      <w:r w:rsidRPr="00057C2A">
        <w:rPr>
          <w:rFonts w:eastAsia="SimSun"/>
        </w:rPr>
        <w:t xml:space="preserve">Immediately after the abstract, 3-8 words </w:t>
      </w:r>
      <w:r w:rsidR="00C34CFB" w:rsidRPr="00057C2A">
        <w:rPr>
          <w:rFonts w:eastAsia="SimSun"/>
        </w:rPr>
        <w:t xml:space="preserve">or </w:t>
      </w:r>
      <w:r w:rsidR="00DE5977" w:rsidRPr="00057C2A">
        <w:rPr>
          <w:rFonts w:eastAsia="SimSun" w:hint="eastAsia"/>
        </w:rPr>
        <w:t xml:space="preserve">short </w:t>
      </w:r>
      <w:r w:rsidR="00C34CFB" w:rsidRPr="00057C2A">
        <w:rPr>
          <w:rFonts w:eastAsia="SimSun"/>
        </w:rPr>
        <w:t xml:space="preserve">phrases </w:t>
      </w:r>
      <w:r w:rsidR="00DE5977" w:rsidRPr="00057C2A">
        <w:rPr>
          <w:rFonts w:eastAsia="SimSun" w:hint="eastAsia"/>
        </w:rPr>
        <w:t xml:space="preserve">should be included </w:t>
      </w:r>
      <w:r w:rsidR="00DE5977" w:rsidRPr="00057C2A">
        <w:rPr>
          <w:rFonts w:eastAsia="SimSun"/>
        </w:rPr>
        <w:t>for online searching</w:t>
      </w:r>
      <w:r w:rsidR="00057C2A" w:rsidRPr="00057C2A">
        <w:rPr>
          <w:rFonts w:eastAsia="SimSun" w:hint="eastAsia"/>
        </w:rPr>
        <w:t xml:space="preserve"> (e.g. </w:t>
      </w:r>
      <w:r w:rsidR="00057C2A" w:rsidRPr="00057C2A">
        <w:rPr>
          <w:b/>
        </w:rPr>
        <w:t>Keywords</w:t>
      </w:r>
      <w:r w:rsidR="00057C2A" w:rsidRPr="00057C2A">
        <w:rPr>
          <w:rStyle w:val="HRPUB-AbstractChar"/>
          <w:rFonts w:eastAsia="SimSun"/>
        </w:rPr>
        <w:t xml:space="preserve"> </w:t>
      </w:r>
      <w:r w:rsidR="00057C2A" w:rsidRPr="00057C2A">
        <w:rPr>
          <w:rFonts w:eastAsia="SimSun"/>
        </w:rPr>
        <w:t>Table, Figure, Manuscript Format</w:t>
      </w:r>
      <w:r w:rsidR="00057C2A" w:rsidRPr="00057C2A">
        <w:rPr>
          <w:rFonts w:eastAsia="SimSun" w:hint="eastAsia"/>
        </w:rPr>
        <w:t>)</w:t>
      </w:r>
    </w:p>
    <w:p w14:paraId="61AEA54C" w14:textId="77777777" w:rsidR="00780662" w:rsidRPr="00057C2A" w:rsidRDefault="00780662" w:rsidP="00140D70">
      <w:pPr>
        <w:pStyle w:val="HRPUB-2ndSubhead"/>
        <w:adjustRightInd w:val="0"/>
        <w:snapToGrid w:val="0"/>
        <w:spacing w:before="392"/>
        <w:ind w:left="361" w:hanging="361"/>
        <w:rPr>
          <w:rFonts w:eastAsia="SimSun"/>
        </w:rPr>
      </w:pPr>
      <w:r w:rsidRPr="00057C2A">
        <w:rPr>
          <w:rFonts w:eastAsia="SimSun"/>
        </w:rPr>
        <w:t>2.</w:t>
      </w:r>
      <w:r w:rsidR="00B67B83" w:rsidRPr="00057C2A">
        <w:rPr>
          <w:rFonts w:eastAsia="SimSun"/>
        </w:rPr>
        <w:t>4</w:t>
      </w:r>
      <w:r w:rsidRPr="00057C2A">
        <w:rPr>
          <w:rFonts w:eastAsia="SimSun"/>
        </w:rPr>
        <w:t>. Figures</w:t>
      </w:r>
    </w:p>
    <w:p w14:paraId="040839C4" w14:textId="77777777" w:rsidR="00780662" w:rsidRPr="00057C2A" w:rsidRDefault="00780662" w:rsidP="00140D70">
      <w:pPr>
        <w:pStyle w:val="HRPUB-3rdSubhead"/>
        <w:adjustRightInd w:val="0"/>
        <w:snapToGrid w:val="0"/>
        <w:ind w:left="500" w:hanging="500"/>
        <w:rPr>
          <w:rFonts w:eastAsia="SimSun"/>
        </w:rPr>
      </w:pPr>
      <w:r w:rsidRPr="00057C2A">
        <w:t>2.</w:t>
      </w:r>
      <w:r w:rsidR="00B67B83" w:rsidRPr="00057C2A">
        <w:rPr>
          <w:rFonts w:eastAsia="SimSun"/>
        </w:rPr>
        <w:t>4</w:t>
      </w:r>
      <w:r w:rsidRPr="00057C2A">
        <w:t>.1. Figure</w:t>
      </w:r>
      <w:r w:rsidRPr="00057C2A">
        <w:rPr>
          <w:rFonts w:eastAsia="SimSun"/>
        </w:rPr>
        <w:t>s</w:t>
      </w:r>
      <w:r w:rsidRPr="00057C2A">
        <w:t xml:space="preserve"> </w:t>
      </w:r>
      <w:r w:rsidRPr="00057C2A">
        <w:rPr>
          <w:rFonts w:eastAsia="SimSun"/>
        </w:rPr>
        <w:t>Caption</w:t>
      </w:r>
    </w:p>
    <w:p w14:paraId="4A9CCFEC" w14:textId="77777777" w:rsidR="00780662" w:rsidRPr="00057C2A" w:rsidRDefault="00780662" w:rsidP="00140D70">
      <w:pPr>
        <w:pStyle w:val="HRPUB-Paragraph"/>
        <w:ind w:firstLine="200"/>
        <w:rPr>
          <w:rFonts w:eastAsia="SimSun"/>
        </w:rPr>
      </w:pPr>
      <w:r w:rsidRPr="00057C2A">
        <w:t>Each figure should have a caption. The caption should be concise and typed separately, not on the figure area</w:t>
      </w:r>
      <w:r w:rsidRPr="00057C2A">
        <w:rPr>
          <w:rFonts w:eastAsia="SimSun"/>
        </w:rPr>
        <w:t>; If figures have parts (for example, A and B), make sure all parts are explained in the caption.</w:t>
      </w:r>
      <w:r w:rsidR="00AC058C" w:rsidRPr="00AC058C">
        <w:t xml:space="preserve"> </w:t>
      </w:r>
    </w:p>
    <w:p w14:paraId="7CE161A7" w14:textId="77777777" w:rsidR="0068618C" w:rsidRDefault="00E83BD7" w:rsidP="00140D70">
      <w:pPr>
        <w:pStyle w:val="HRPUB-Figure"/>
        <w:rPr>
          <w:rFonts w:eastAsia="SimSun"/>
        </w:rPr>
      </w:pPr>
      <w:r w:rsidRPr="001F2448">
        <w:rPr>
          <w:rFonts w:eastAsia="SimSun"/>
          <w:noProof/>
        </w:rPr>
        <w:drawing>
          <wp:inline distT="0" distB="0" distL="0" distR="0" wp14:anchorId="05A6B3D5" wp14:editId="674D9C69">
            <wp:extent cx="3067050" cy="3505200"/>
            <wp:effectExtent l="0" t="0" r="0" b="0"/>
            <wp:docPr id="8" name="图片 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7050" cy="3505200"/>
                    </a:xfrm>
                    <a:prstGeom prst="rect">
                      <a:avLst/>
                    </a:prstGeom>
                    <a:noFill/>
                    <a:ln>
                      <a:noFill/>
                    </a:ln>
                  </pic:spPr>
                </pic:pic>
              </a:graphicData>
            </a:graphic>
          </wp:inline>
        </w:drawing>
      </w:r>
    </w:p>
    <w:p w14:paraId="6D6C4A76" w14:textId="77777777" w:rsidR="00506D07" w:rsidRPr="0068618C" w:rsidRDefault="00506D07" w:rsidP="00140D70">
      <w:pPr>
        <w:pStyle w:val="HRPUB-FigureCaption"/>
        <w:spacing w:after="196"/>
        <w:rPr>
          <w:rFonts w:eastAsia="SimSun"/>
        </w:rPr>
      </w:pPr>
      <w:r w:rsidRPr="00506D07">
        <w:rPr>
          <w:rFonts w:eastAsia="SimSun"/>
          <w:b/>
        </w:rPr>
        <w:t>Figure 5.</w:t>
      </w:r>
      <w:r w:rsidRPr="00057C2A">
        <w:rPr>
          <w:rFonts w:eastAsia="SimSun"/>
        </w:rPr>
        <w:t xml:space="preserve"> </w:t>
      </w:r>
      <w:r w:rsidR="002C01E5">
        <w:rPr>
          <w:rFonts w:eastAsia="SimSun" w:hint="eastAsia"/>
        </w:rPr>
        <w:t>Part A and Part B</w:t>
      </w:r>
    </w:p>
    <w:p w14:paraId="6E718860" w14:textId="77777777" w:rsidR="00402E05" w:rsidRPr="00057C2A" w:rsidRDefault="00402E05" w:rsidP="00140D70">
      <w:pPr>
        <w:pStyle w:val="HRPUB-3rdSubhead"/>
        <w:adjustRightInd w:val="0"/>
        <w:snapToGrid w:val="0"/>
        <w:ind w:left="500" w:hanging="500"/>
        <w:rPr>
          <w:rFonts w:eastAsia="SimSun"/>
        </w:rPr>
      </w:pPr>
      <w:r w:rsidRPr="00057C2A">
        <w:t>2.</w:t>
      </w:r>
      <w:r w:rsidR="00B67B83" w:rsidRPr="00057C2A">
        <w:rPr>
          <w:rFonts w:eastAsia="SimSun"/>
        </w:rPr>
        <w:t>4</w:t>
      </w:r>
      <w:r w:rsidRPr="00057C2A">
        <w:t xml:space="preserve">.2. </w:t>
      </w:r>
      <w:r w:rsidRPr="00057C2A">
        <w:rPr>
          <w:rFonts w:eastAsia="SimSun"/>
        </w:rPr>
        <w:t>Figures Numbering &amp; Citation</w:t>
      </w:r>
    </w:p>
    <w:p w14:paraId="1489C04A" w14:textId="77777777" w:rsidR="00402E05" w:rsidRPr="00057C2A" w:rsidRDefault="00402E05" w:rsidP="00140D70">
      <w:pPr>
        <w:pStyle w:val="HRPUB-Paragraph"/>
        <w:ind w:firstLine="200"/>
        <w:rPr>
          <w:rFonts w:eastAsia="SimSun"/>
        </w:rPr>
      </w:pPr>
      <w:r w:rsidRPr="00057C2A">
        <w:rPr>
          <w:rFonts w:eastAsia="SimSun"/>
        </w:rPr>
        <w:t>All figures are to be sequentially numbered with Arabic numerals. Figures should always be cited in co</w:t>
      </w:r>
      <w:r w:rsidR="00A15BFF" w:rsidRPr="00057C2A">
        <w:rPr>
          <w:rFonts w:eastAsia="SimSun"/>
        </w:rPr>
        <w:t>nsecutive numerical order. (</w:t>
      </w:r>
      <w:r w:rsidRPr="00057C2A">
        <w:rPr>
          <w:rFonts w:eastAsia="SimSun"/>
        </w:rPr>
        <w:t xml:space="preserve">Figure 5) </w:t>
      </w:r>
      <w:r w:rsidR="00014C43" w:rsidRPr="00057C2A">
        <w:rPr>
          <w:szCs w:val="20"/>
        </w:rPr>
        <w:t>Parts in a figure can be identified by A, B, C etc. and cited as Fig. 2A, Fig. 2B, Fig. 2C.</w:t>
      </w:r>
      <w:r w:rsidR="00014C43" w:rsidRPr="00057C2A">
        <w:rPr>
          <w:rFonts w:eastAsia="SimSun"/>
          <w:szCs w:val="20"/>
        </w:rPr>
        <w:t xml:space="preserve"> </w:t>
      </w:r>
      <w:r w:rsidRPr="00057C2A">
        <w:rPr>
          <w:rFonts w:eastAsia="SimSun"/>
        </w:rPr>
        <w:t>For larger figures or tables</w:t>
      </w:r>
      <w:r w:rsidR="00BE2581">
        <w:rPr>
          <w:rFonts w:eastAsia="SimSun" w:hint="eastAsia"/>
        </w:rPr>
        <w:t xml:space="preserve"> </w:t>
      </w:r>
      <w:r w:rsidRPr="00057C2A">
        <w:rPr>
          <w:rFonts w:eastAsia="SimSun"/>
        </w:rPr>
        <w:t>(8.</w:t>
      </w:r>
      <w:r w:rsidR="0069522E" w:rsidRPr="00057C2A">
        <w:rPr>
          <w:rFonts w:eastAsia="SimSun"/>
        </w:rPr>
        <w:t>4</w:t>
      </w:r>
      <w:r w:rsidRPr="00057C2A">
        <w:rPr>
          <w:rFonts w:eastAsia="SimSun"/>
        </w:rPr>
        <w:t>cm≤W</w:t>
      </w:r>
      <w:r w:rsidRPr="00057C2A">
        <w:t>idth</w:t>
      </w:r>
      <w:r w:rsidRPr="00057C2A">
        <w:rPr>
          <w:rFonts w:eastAsia="SimSun"/>
        </w:rPr>
        <w:t xml:space="preserve">≤17cm), you may put them in one </w:t>
      </w:r>
      <w:r w:rsidRPr="00057C2A">
        <w:t>column</w:t>
      </w:r>
      <w:r w:rsidR="00A15BFF" w:rsidRPr="00057C2A">
        <w:rPr>
          <w:rFonts w:eastAsia="SimSun"/>
        </w:rPr>
        <w:t>.</w:t>
      </w:r>
      <w:r w:rsidR="00BE2581">
        <w:rPr>
          <w:rFonts w:eastAsia="SimSun" w:hint="eastAsia"/>
        </w:rPr>
        <w:t xml:space="preserve"> </w:t>
      </w:r>
      <w:r w:rsidR="00A15BFF" w:rsidRPr="00057C2A">
        <w:rPr>
          <w:rFonts w:eastAsia="SimSun"/>
        </w:rPr>
        <w:t>(</w:t>
      </w:r>
      <w:r w:rsidRPr="00057C2A">
        <w:rPr>
          <w:rFonts w:eastAsia="SimSun"/>
        </w:rPr>
        <w:t>Figure 6</w:t>
      </w:r>
      <w:r w:rsidR="00DE5348" w:rsidRPr="00057C2A">
        <w:rPr>
          <w:rFonts w:eastAsia="SimSun"/>
        </w:rPr>
        <w:t xml:space="preserve"> &amp; Table </w:t>
      </w:r>
      <w:r w:rsidR="00546FA2" w:rsidRPr="00057C2A">
        <w:rPr>
          <w:rFonts w:eastAsia="SimSun"/>
        </w:rPr>
        <w:t>1</w:t>
      </w:r>
      <w:r w:rsidRPr="00057C2A">
        <w:rPr>
          <w:rFonts w:eastAsia="SimSun"/>
        </w:rPr>
        <w:t>)</w:t>
      </w:r>
    </w:p>
    <w:p w14:paraId="03A2A2A4" w14:textId="77777777" w:rsidR="00402E05" w:rsidRPr="00057C2A" w:rsidRDefault="00402E05"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4</w:t>
      </w:r>
      <w:r w:rsidRPr="00057C2A">
        <w:rPr>
          <w:rFonts w:eastAsia="SimSun"/>
        </w:rPr>
        <w:t>.3. Figures Resolution</w:t>
      </w:r>
    </w:p>
    <w:p w14:paraId="11461332" w14:textId="77777777" w:rsidR="00402E05" w:rsidRPr="00057C2A" w:rsidRDefault="00402E05" w:rsidP="00140D70">
      <w:pPr>
        <w:pStyle w:val="HRPUB-Paragraph"/>
        <w:ind w:firstLine="200"/>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00014C43" w:rsidRPr="00057C2A">
        <w:rPr>
          <w:rFonts w:eastAsia="SimSun"/>
        </w:rPr>
        <w:t xml:space="preserve"> </w:t>
      </w:r>
      <w:r w:rsidR="00014C43" w:rsidRPr="00057C2A">
        <w:rPr>
          <w:szCs w:val="20"/>
        </w:rPr>
        <w:t>to avoid bad printing quality</w:t>
      </w:r>
      <w:r w:rsidRPr="00057C2A">
        <w:t>. For fuzzy</w:t>
      </w:r>
      <w:r w:rsidRPr="00057C2A">
        <w:rPr>
          <w:rFonts w:eastAsia="SimSun"/>
        </w:rPr>
        <w:t xml:space="preserve"> or jagged</w:t>
      </w:r>
      <w:r w:rsidRPr="00057C2A">
        <w:t xml:space="preserve"> figures, authors are required to replace it or send the original figure file to us for reproduction.</w:t>
      </w:r>
    </w:p>
    <w:p w14:paraId="485B1FAF" w14:textId="77777777" w:rsidR="00402E05" w:rsidRPr="00057C2A" w:rsidRDefault="00402E05" w:rsidP="00140D70">
      <w:pPr>
        <w:pStyle w:val="HRPUB-Paragraph"/>
        <w:ind w:firstLine="200"/>
        <w:rPr>
          <w:rFonts w:eastAsia="SimSun"/>
        </w:rPr>
        <w:sectPr w:rsidR="00402E05" w:rsidRPr="00057C2A" w:rsidSect="004B6950">
          <w:type w:val="continuous"/>
          <w:pgSz w:w="11907" w:h="16160" w:code="9"/>
          <w:pgMar w:top="851" w:right="851" w:bottom="851" w:left="1134" w:header="709" w:footer="709" w:gutter="0"/>
          <w:pgNumType w:start="1"/>
          <w:cols w:num="2" w:space="252"/>
          <w:docGrid w:type="lines" w:linePitch="312"/>
        </w:sectPr>
      </w:pPr>
    </w:p>
    <w:p w14:paraId="6ADB5117" w14:textId="77777777" w:rsidR="00BD2C42" w:rsidRPr="00057C2A" w:rsidRDefault="00E83BD7" w:rsidP="00140D70">
      <w:pPr>
        <w:pStyle w:val="HRPUB-Figure"/>
        <w:rPr>
          <w:rFonts w:eastAsia="SimSun"/>
        </w:rPr>
      </w:pPr>
      <w:r w:rsidRPr="001F2448">
        <w:rPr>
          <w:rFonts w:eastAsia="SimSun"/>
          <w:noProof/>
        </w:rPr>
        <w:drawing>
          <wp:inline distT="0" distB="0" distL="0" distR="0" wp14:anchorId="27766487" wp14:editId="03FB569A">
            <wp:extent cx="5314950" cy="3092450"/>
            <wp:effectExtent l="0" t="0" r="0" b="0"/>
            <wp:docPr id="9"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AC2DB5C" w14:textId="77777777" w:rsidR="00402E05" w:rsidRPr="000B313B" w:rsidRDefault="00402E05" w:rsidP="00140D70">
      <w:pPr>
        <w:pStyle w:val="HRPUB-Figure"/>
        <w:rPr>
          <w:rFonts w:eastAsia="SimSun"/>
        </w:rPr>
      </w:pPr>
      <w:r w:rsidRPr="00057C2A">
        <w:rPr>
          <w:b/>
        </w:rPr>
        <w:t xml:space="preserve">Figure </w:t>
      </w:r>
      <w:r w:rsidRPr="00057C2A">
        <w:rPr>
          <w:rFonts w:eastAsia="SimSun"/>
          <w:b/>
        </w:rPr>
        <w:t>6</w:t>
      </w:r>
      <w:r w:rsidRPr="00057C2A">
        <w:rPr>
          <w:b/>
        </w:rPr>
        <w:t>.</w:t>
      </w:r>
      <w:r w:rsidRPr="00057C2A">
        <w:t xml:space="preserve"> </w:t>
      </w:r>
      <w:r w:rsidR="000B313B">
        <w:rPr>
          <w:rFonts w:eastAsia="SimSun" w:hint="eastAsia"/>
        </w:rPr>
        <w:t xml:space="preserve">A large figure in one </w:t>
      </w:r>
      <w:r w:rsidR="000B313B" w:rsidRPr="00057C2A">
        <w:t>column</w:t>
      </w:r>
    </w:p>
    <w:p w14:paraId="206649F1" w14:textId="77777777" w:rsidR="0081590E" w:rsidRDefault="0081590E" w:rsidP="00140D70">
      <w:pPr>
        <w:pStyle w:val="HRPUB-TableHeading"/>
        <w:adjustRightInd w:val="0"/>
        <w:snapToGrid w:val="0"/>
        <w:rPr>
          <w:rFonts w:eastAsia="SimSun"/>
          <w:bCs/>
        </w:rPr>
      </w:pPr>
      <w:r w:rsidRPr="00057C2A">
        <w:rPr>
          <w:rFonts w:eastAsia="Calibri"/>
          <w:b/>
          <w:lang w:eastAsia="en-US"/>
        </w:rPr>
        <w:t xml:space="preserve">Table </w:t>
      </w:r>
      <w:r w:rsidR="00546FA2" w:rsidRPr="00057C2A">
        <w:rPr>
          <w:rFonts w:eastAsia="SimSun"/>
          <w:b/>
        </w:rPr>
        <w:t>1</w:t>
      </w:r>
      <w:r w:rsidRPr="00057C2A">
        <w:rPr>
          <w:rFonts w:eastAsia="SimSun"/>
          <w:b/>
        </w:rPr>
        <w:t>.</w:t>
      </w:r>
      <w:r w:rsidRPr="00057C2A">
        <w:rPr>
          <w:rFonts w:eastAsia="SimSun"/>
        </w:rPr>
        <w:t xml:space="preserve"> S</w:t>
      </w:r>
      <w:r w:rsidRPr="00057C2A">
        <w:rPr>
          <w:rFonts w:eastAsia="Calibri"/>
          <w:lang w:eastAsia="en-US"/>
        </w:rPr>
        <w:t>pecific data of</w:t>
      </w:r>
      <w:r w:rsidRPr="00057C2A">
        <w:rPr>
          <w:b/>
          <w:bCs/>
        </w:rPr>
        <w:t xml:space="preserve"> </w:t>
      </w:r>
      <w:r w:rsidR="009D7B06" w:rsidRPr="009D7B06">
        <w:rPr>
          <w:bCs/>
        </w:rPr>
        <w:t>Column/Row</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7"/>
        <w:gridCol w:w="3027"/>
        <w:gridCol w:w="3028"/>
      </w:tblGrid>
      <w:tr w:rsidR="009D7B06" w14:paraId="15B27535" w14:textId="77777777" w:rsidTr="003C2EDF">
        <w:trPr>
          <w:jc w:val="center"/>
        </w:trPr>
        <w:tc>
          <w:tcPr>
            <w:tcW w:w="3379" w:type="dxa"/>
            <w:vAlign w:val="center"/>
          </w:tcPr>
          <w:p w14:paraId="0F2F5D39" w14:textId="77777777" w:rsidR="009D7B06" w:rsidRPr="003C2EDF" w:rsidRDefault="009D7B06" w:rsidP="00140D70">
            <w:pPr>
              <w:pStyle w:val="HRPUB-Paragraph"/>
              <w:ind w:firstLineChars="0" w:firstLine="0"/>
              <w:jc w:val="center"/>
              <w:rPr>
                <w:rFonts w:eastAsia="SimSun"/>
              </w:rPr>
            </w:pPr>
          </w:p>
        </w:tc>
        <w:tc>
          <w:tcPr>
            <w:tcW w:w="3379" w:type="dxa"/>
            <w:vAlign w:val="center"/>
          </w:tcPr>
          <w:p w14:paraId="27180FCD" w14:textId="77777777" w:rsidR="009D7B06" w:rsidRPr="003C2EDF" w:rsidRDefault="009D7B06" w:rsidP="00140D70">
            <w:pPr>
              <w:pStyle w:val="HRPUB-Paragraph"/>
              <w:ind w:firstLineChars="0" w:firstLine="0"/>
              <w:jc w:val="center"/>
              <w:rPr>
                <w:rFonts w:eastAsia="SimSun"/>
              </w:rPr>
            </w:pPr>
            <w:r w:rsidRPr="003C2EDF">
              <w:rPr>
                <w:rFonts w:eastAsia="SimSun"/>
              </w:rPr>
              <w:t>Column Header</w:t>
            </w:r>
            <w:r w:rsidRPr="003C2EDF">
              <w:rPr>
                <w:rFonts w:eastAsia="SimSun" w:hint="eastAsia"/>
              </w:rPr>
              <w:t xml:space="preserve"> 1</w:t>
            </w:r>
          </w:p>
        </w:tc>
        <w:tc>
          <w:tcPr>
            <w:tcW w:w="3380" w:type="dxa"/>
            <w:vAlign w:val="center"/>
          </w:tcPr>
          <w:p w14:paraId="6122F8DF" w14:textId="77777777" w:rsidR="009D7B06" w:rsidRPr="003C2EDF" w:rsidRDefault="009D7B06" w:rsidP="00140D70">
            <w:pPr>
              <w:pStyle w:val="HRPUB-Paragraph"/>
              <w:ind w:firstLineChars="0" w:firstLine="0"/>
              <w:jc w:val="center"/>
              <w:rPr>
                <w:rFonts w:eastAsia="SimSun"/>
              </w:rPr>
            </w:pPr>
            <w:r w:rsidRPr="003C2EDF">
              <w:rPr>
                <w:rFonts w:eastAsia="SimSun"/>
              </w:rPr>
              <w:t>Column Header</w:t>
            </w:r>
            <w:r w:rsidRPr="003C2EDF">
              <w:rPr>
                <w:rFonts w:eastAsia="SimSun" w:hint="eastAsia"/>
              </w:rPr>
              <w:t xml:space="preserve"> 2</w:t>
            </w:r>
          </w:p>
        </w:tc>
      </w:tr>
      <w:tr w:rsidR="009D7B06" w14:paraId="7CC4FD56" w14:textId="77777777" w:rsidTr="003C2EDF">
        <w:trPr>
          <w:jc w:val="center"/>
        </w:trPr>
        <w:tc>
          <w:tcPr>
            <w:tcW w:w="3379" w:type="dxa"/>
            <w:vAlign w:val="center"/>
          </w:tcPr>
          <w:p w14:paraId="7A471ED5" w14:textId="77777777" w:rsidR="009D7B06" w:rsidRPr="003C2EDF" w:rsidRDefault="009D7B06" w:rsidP="00140D70">
            <w:pPr>
              <w:pStyle w:val="HRPUB-Paragraph"/>
              <w:ind w:firstLineChars="0" w:firstLine="0"/>
              <w:jc w:val="center"/>
              <w:rPr>
                <w:rFonts w:eastAsia="SimSun"/>
              </w:rPr>
            </w:pPr>
            <w:r w:rsidRPr="003C2EDF">
              <w:rPr>
                <w:rFonts w:eastAsia="SimSun"/>
              </w:rPr>
              <w:t xml:space="preserve">Row </w:t>
            </w:r>
            <w:r w:rsidRPr="003C2EDF">
              <w:rPr>
                <w:rFonts w:eastAsia="SimSun" w:hint="eastAsia"/>
              </w:rPr>
              <w:t>Header 1</w:t>
            </w:r>
          </w:p>
        </w:tc>
        <w:tc>
          <w:tcPr>
            <w:tcW w:w="3379" w:type="dxa"/>
            <w:vAlign w:val="center"/>
          </w:tcPr>
          <w:p w14:paraId="1576D482" w14:textId="77777777" w:rsidR="009D7B06" w:rsidRPr="003C2EDF" w:rsidRDefault="009D7B06" w:rsidP="00140D70">
            <w:pPr>
              <w:pStyle w:val="HRPUB-Paragraph"/>
              <w:ind w:firstLineChars="0" w:firstLine="0"/>
              <w:jc w:val="center"/>
              <w:rPr>
                <w:rFonts w:eastAsia="SimSun"/>
              </w:rPr>
            </w:pPr>
            <w:r w:rsidRPr="003C2EDF">
              <w:rPr>
                <w:rFonts w:eastAsia="SimSun" w:hint="eastAsia"/>
              </w:rPr>
              <w:t>X</w:t>
            </w:r>
          </w:p>
        </w:tc>
        <w:tc>
          <w:tcPr>
            <w:tcW w:w="3380" w:type="dxa"/>
            <w:vAlign w:val="center"/>
          </w:tcPr>
          <w:p w14:paraId="0AC32DE9" w14:textId="77777777" w:rsidR="009D7B06" w:rsidRPr="003C2EDF" w:rsidRDefault="009D7B06" w:rsidP="00140D70">
            <w:pPr>
              <w:pStyle w:val="HRPUB-Paragraph"/>
              <w:ind w:firstLineChars="0" w:firstLine="0"/>
              <w:jc w:val="center"/>
              <w:rPr>
                <w:rFonts w:eastAsia="SimSun"/>
              </w:rPr>
            </w:pPr>
            <w:r w:rsidRPr="003C2EDF">
              <w:rPr>
                <w:rFonts w:eastAsia="SimSun" w:hint="eastAsia"/>
              </w:rPr>
              <w:t>X</w:t>
            </w:r>
          </w:p>
        </w:tc>
      </w:tr>
      <w:tr w:rsidR="009D7B06" w14:paraId="2C5BC586" w14:textId="77777777" w:rsidTr="003C2EDF">
        <w:trPr>
          <w:jc w:val="center"/>
        </w:trPr>
        <w:tc>
          <w:tcPr>
            <w:tcW w:w="3379" w:type="dxa"/>
            <w:vAlign w:val="center"/>
          </w:tcPr>
          <w:p w14:paraId="2C37C733" w14:textId="77777777" w:rsidR="009D7B06" w:rsidRPr="003C2EDF" w:rsidRDefault="009D7B06" w:rsidP="00140D70">
            <w:pPr>
              <w:pStyle w:val="HRPUB-Paragraph"/>
              <w:ind w:firstLineChars="0" w:firstLine="0"/>
              <w:jc w:val="center"/>
              <w:rPr>
                <w:rFonts w:eastAsia="SimSun"/>
              </w:rPr>
            </w:pPr>
            <w:r w:rsidRPr="003C2EDF">
              <w:rPr>
                <w:rFonts w:eastAsia="SimSun"/>
              </w:rPr>
              <w:t xml:space="preserve">Row </w:t>
            </w:r>
            <w:r w:rsidRPr="003C2EDF">
              <w:rPr>
                <w:rFonts w:eastAsia="SimSun" w:hint="eastAsia"/>
              </w:rPr>
              <w:t>Header 2</w:t>
            </w:r>
          </w:p>
        </w:tc>
        <w:tc>
          <w:tcPr>
            <w:tcW w:w="3379" w:type="dxa"/>
            <w:vAlign w:val="center"/>
          </w:tcPr>
          <w:p w14:paraId="72E1CC36" w14:textId="77777777" w:rsidR="009D7B06" w:rsidRPr="003C2EDF" w:rsidRDefault="009D7B06" w:rsidP="00140D70">
            <w:pPr>
              <w:pStyle w:val="HRPUB-Paragraph"/>
              <w:ind w:firstLineChars="0" w:firstLine="0"/>
              <w:jc w:val="center"/>
              <w:rPr>
                <w:rFonts w:eastAsia="SimSun"/>
              </w:rPr>
            </w:pPr>
            <w:r w:rsidRPr="003C2EDF">
              <w:rPr>
                <w:rFonts w:eastAsia="SimSun" w:hint="eastAsia"/>
              </w:rPr>
              <w:t>X</w:t>
            </w:r>
          </w:p>
        </w:tc>
        <w:tc>
          <w:tcPr>
            <w:tcW w:w="3380" w:type="dxa"/>
            <w:vAlign w:val="center"/>
          </w:tcPr>
          <w:p w14:paraId="5B6427E8" w14:textId="77777777" w:rsidR="009D7B06" w:rsidRPr="003C2EDF" w:rsidRDefault="009D7B06" w:rsidP="00140D70">
            <w:pPr>
              <w:pStyle w:val="HRPUB-Paragraph"/>
              <w:ind w:firstLineChars="0" w:firstLine="0"/>
              <w:jc w:val="center"/>
              <w:rPr>
                <w:rFonts w:eastAsia="SimSun"/>
              </w:rPr>
            </w:pPr>
            <w:r w:rsidRPr="003C2EDF">
              <w:rPr>
                <w:rFonts w:eastAsia="SimSun" w:hint="eastAsia"/>
              </w:rPr>
              <w:t>X</w:t>
            </w:r>
          </w:p>
        </w:tc>
      </w:tr>
    </w:tbl>
    <w:p w14:paraId="57B58224" w14:textId="77777777" w:rsidR="00402E05" w:rsidRPr="00057C2A" w:rsidRDefault="00402E05" w:rsidP="00140D70">
      <w:pPr>
        <w:pStyle w:val="HRPUB-Paragraph"/>
        <w:spacing w:after="156"/>
        <w:ind w:firstLine="200"/>
        <w:rPr>
          <w:rFonts w:eastAsia="SimSun"/>
        </w:rPr>
      </w:pPr>
    </w:p>
    <w:p w14:paraId="694E7E76" w14:textId="77777777" w:rsidR="00402E05" w:rsidRPr="00057C2A" w:rsidRDefault="00402E05" w:rsidP="00140D70">
      <w:pPr>
        <w:pStyle w:val="HRPUB-3rdSubhead"/>
        <w:adjustRightInd w:val="0"/>
        <w:snapToGrid w:val="0"/>
        <w:ind w:left="500" w:hanging="500"/>
        <w:rPr>
          <w:rFonts w:eastAsia="SimSun"/>
        </w:rPr>
        <w:sectPr w:rsidR="00402E05" w:rsidRPr="00057C2A" w:rsidSect="00402E05">
          <w:type w:val="continuous"/>
          <w:pgSz w:w="11907" w:h="16160" w:code="9"/>
          <w:pgMar w:top="851" w:right="851" w:bottom="851" w:left="1134" w:header="709" w:footer="709" w:gutter="0"/>
          <w:pgNumType w:start="1"/>
          <w:cols w:space="252"/>
          <w:docGrid w:type="lines" w:linePitch="312"/>
        </w:sectPr>
      </w:pPr>
    </w:p>
    <w:p w14:paraId="0356577A" w14:textId="77777777" w:rsidR="004417F3" w:rsidRPr="00057C2A" w:rsidRDefault="004417F3" w:rsidP="00140D70">
      <w:pPr>
        <w:pStyle w:val="HRPUB-2ndSubhead"/>
        <w:adjustRightInd w:val="0"/>
        <w:snapToGrid w:val="0"/>
        <w:spacing w:before="0"/>
        <w:ind w:left="361" w:hanging="361"/>
        <w:rPr>
          <w:rFonts w:eastAsia="SimSun"/>
        </w:rPr>
      </w:pPr>
      <w:r w:rsidRPr="00057C2A">
        <w:rPr>
          <w:rFonts w:eastAsia="SimSun"/>
        </w:rPr>
        <w:t>2.</w:t>
      </w:r>
      <w:r w:rsidR="00B67B83" w:rsidRPr="00057C2A">
        <w:rPr>
          <w:rFonts w:eastAsia="SimSun"/>
        </w:rPr>
        <w:t>5</w:t>
      </w:r>
      <w:r w:rsidRPr="00057C2A">
        <w:rPr>
          <w:rFonts w:eastAsia="SimSun"/>
        </w:rPr>
        <w:t>. Tables</w:t>
      </w:r>
    </w:p>
    <w:p w14:paraId="2266984C" w14:textId="77777777" w:rsidR="004417F3" w:rsidRPr="00057C2A" w:rsidRDefault="004417F3" w:rsidP="00140D70">
      <w:pPr>
        <w:pStyle w:val="HRPUB-3rdSubhead"/>
        <w:adjustRightInd w:val="0"/>
        <w:snapToGrid w:val="0"/>
        <w:ind w:left="500" w:hanging="500"/>
        <w:rPr>
          <w:rFonts w:eastAsia="SimSun"/>
        </w:rPr>
      </w:pPr>
      <w:r w:rsidRPr="00057C2A">
        <w:t>2.</w:t>
      </w:r>
      <w:r w:rsidR="00B67B83" w:rsidRPr="00057C2A">
        <w:rPr>
          <w:rFonts w:eastAsia="SimSun"/>
        </w:rPr>
        <w:t>5</w:t>
      </w:r>
      <w:r w:rsidRPr="00057C2A">
        <w:t>.1. Table</w:t>
      </w:r>
      <w:r w:rsidR="00140EC2" w:rsidRPr="00057C2A">
        <w:rPr>
          <w:rFonts w:eastAsia="SimSun"/>
        </w:rPr>
        <w:t>s</w:t>
      </w:r>
      <w:r w:rsidRPr="00057C2A">
        <w:t xml:space="preserve"> </w:t>
      </w:r>
      <w:r w:rsidRPr="00057C2A">
        <w:rPr>
          <w:rFonts w:eastAsia="SimSun"/>
        </w:rPr>
        <w:t>Title</w:t>
      </w:r>
    </w:p>
    <w:p w14:paraId="54ED5F32" w14:textId="77777777" w:rsidR="004417F3" w:rsidRPr="00057C2A" w:rsidRDefault="004417F3" w:rsidP="00140D70">
      <w:pPr>
        <w:pStyle w:val="HRPUB-Paragraph"/>
        <w:ind w:firstLine="200"/>
        <w:rPr>
          <w:rFonts w:eastAsia="SimSun"/>
        </w:rPr>
      </w:pPr>
      <w:r w:rsidRPr="00057C2A">
        <w:rPr>
          <w:rFonts w:eastAsia="SimSun"/>
        </w:rPr>
        <w:t>Every table must have a unique title placed at the top. Titles should be clear and concise, and they should not be complete sentences.</w:t>
      </w:r>
    </w:p>
    <w:p w14:paraId="3169D4DC" w14:textId="77777777"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5</w:t>
      </w:r>
      <w:r w:rsidRPr="00057C2A">
        <w:rPr>
          <w:rFonts w:eastAsia="SimSun"/>
        </w:rPr>
        <w:t>.2. Table</w:t>
      </w:r>
      <w:r w:rsidR="00140EC2" w:rsidRPr="00057C2A">
        <w:rPr>
          <w:rFonts w:eastAsia="SimSun"/>
        </w:rPr>
        <w:t>s</w:t>
      </w:r>
      <w:r w:rsidRPr="00057C2A">
        <w:rPr>
          <w:rFonts w:eastAsia="SimSun"/>
        </w:rPr>
        <w:t xml:space="preserve"> Format</w:t>
      </w:r>
    </w:p>
    <w:p w14:paraId="4417D1A4" w14:textId="77777777" w:rsidR="004417F3" w:rsidRPr="00057C2A" w:rsidRDefault="00F02B83" w:rsidP="00140D70">
      <w:pPr>
        <w:pStyle w:val="HRPUB-Paragraph"/>
        <w:ind w:firstLine="200"/>
        <w:rPr>
          <w:rFonts w:eastAsia="SimSun"/>
        </w:rPr>
      </w:pPr>
      <w:r w:rsidRPr="00F02B83">
        <w:rPr>
          <w:rFonts w:eastAsia="SimSun"/>
        </w:rPr>
        <w:t>Table tools in Microsoft Word are recommended for inserting a table.</w:t>
      </w:r>
      <w:r w:rsidR="004417F3" w:rsidRPr="00057C2A">
        <w:rPr>
          <w:rFonts w:eastAsia="SimSun"/>
        </w:rPr>
        <w:t xml:space="preserve"> </w:t>
      </w:r>
      <w:r w:rsidR="007414BD" w:rsidRPr="00057C2A">
        <w:rPr>
          <w:rFonts w:eastAsia="SimSun"/>
        </w:rPr>
        <w:t>It’s necessary to a</w:t>
      </w:r>
      <w:r w:rsidR="004417F3" w:rsidRPr="00057C2A">
        <w:rPr>
          <w:rFonts w:eastAsia="SimSun"/>
        </w:rPr>
        <w:t>void tables created with the tab key.</w:t>
      </w:r>
      <w:r w:rsidR="00AC058C">
        <w:rPr>
          <w:rFonts w:eastAsia="SimSun"/>
        </w:rPr>
        <w:t xml:space="preserve"> </w:t>
      </w:r>
    </w:p>
    <w:p w14:paraId="60D2529F" w14:textId="77777777"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5</w:t>
      </w:r>
      <w:r w:rsidRPr="00057C2A">
        <w:rPr>
          <w:rFonts w:eastAsia="SimSun"/>
        </w:rPr>
        <w:t xml:space="preserve">.3. </w:t>
      </w:r>
      <w:r w:rsidR="00140EC2" w:rsidRPr="00057C2A">
        <w:rPr>
          <w:rFonts w:eastAsia="SimSun"/>
        </w:rPr>
        <w:t xml:space="preserve">Tables </w:t>
      </w:r>
      <w:r w:rsidRPr="00057C2A">
        <w:rPr>
          <w:rFonts w:eastAsia="SimSun"/>
        </w:rPr>
        <w:t>Numbering &amp; Citation</w:t>
      </w:r>
    </w:p>
    <w:p w14:paraId="7FB899FD" w14:textId="77777777" w:rsidR="004417F3" w:rsidRPr="00057C2A" w:rsidRDefault="004417F3" w:rsidP="00140D70">
      <w:pPr>
        <w:pStyle w:val="HRPUB-Paragraph"/>
        <w:ind w:firstLine="200"/>
        <w:rPr>
          <w:rFonts w:eastAsia="SimSun"/>
          <w:b/>
        </w:rPr>
      </w:pPr>
      <w:r w:rsidRPr="00057C2A">
        <w:rPr>
          <w:rFonts w:eastAsia="SimSun"/>
        </w:rPr>
        <w:t>Tables in the main body of the text should be numbered consecutively according to its appearance in the text</w:t>
      </w:r>
      <w:r w:rsidRPr="00057C2A">
        <w:rPr>
          <w:rFonts w:eastAsia="SimSun"/>
          <w:color w:val="000000"/>
          <w:szCs w:val="20"/>
        </w:rPr>
        <w:t xml:space="preserve">. </w:t>
      </w:r>
      <w:r w:rsidRPr="00057C2A">
        <w:rPr>
          <w:rFonts w:eastAsia="SimSun"/>
        </w:rPr>
        <w:t>Cite each table in numerical order.</w:t>
      </w:r>
    </w:p>
    <w:p w14:paraId="67F88541" w14:textId="77777777" w:rsidR="004417F3" w:rsidRPr="00057C2A" w:rsidRDefault="004417F3" w:rsidP="00140D70">
      <w:pPr>
        <w:pStyle w:val="HRPUB-2ndSubhead"/>
        <w:adjustRightInd w:val="0"/>
        <w:snapToGrid w:val="0"/>
        <w:ind w:left="361" w:hanging="361"/>
        <w:rPr>
          <w:rFonts w:eastAsia="SimSun"/>
        </w:rPr>
      </w:pPr>
      <w:r w:rsidRPr="00057C2A">
        <w:t>2.</w:t>
      </w:r>
      <w:r w:rsidR="00B67B83" w:rsidRPr="00057C2A">
        <w:rPr>
          <w:rFonts w:eastAsia="SimSun"/>
        </w:rPr>
        <w:t>6</w:t>
      </w:r>
      <w:r w:rsidRPr="00057C2A">
        <w:t>. Equation</w:t>
      </w:r>
    </w:p>
    <w:p w14:paraId="441D02AD" w14:textId="77777777" w:rsidR="004417F3" w:rsidRPr="00057C2A" w:rsidRDefault="004417F3" w:rsidP="00140D70">
      <w:pPr>
        <w:pStyle w:val="HRPUB-3rdSubhead"/>
        <w:adjustRightInd w:val="0"/>
        <w:snapToGrid w:val="0"/>
        <w:ind w:left="500" w:hanging="500"/>
        <w:rPr>
          <w:rFonts w:eastAsia="SimSun"/>
        </w:rPr>
      </w:pPr>
      <w:r w:rsidRPr="00057C2A">
        <w:t>2.</w:t>
      </w:r>
      <w:r w:rsidR="00B67B83" w:rsidRPr="00057C2A">
        <w:rPr>
          <w:rFonts w:eastAsia="SimSun"/>
        </w:rPr>
        <w:t>6</w:t>
      </w:r>
      <w:r w:rsidRPr="00057C2A">
        <w:t xml:space="preserve">.1. Equation </w:t>
      </w:r>
      <w:r w:rsidRPr="00057C2A">
        <w:rPr>
          <w:rFonts w:eastAsia="SimSun"/>
        </w:rPr>
        <w:t>Format</w:t>
      </w:r>
    </w:p>
    <w:p w14:paraId="27FC8E8D" w14:textId="77777777" w:rsidR="004417F3" w:rsidRPr="00057C2A" w:rsidRDefault="004417F3" w:rsidP="00140D70">
      <w:pPr>
        <w:pStyle w:val="HRPUB-Paragraph"/>
        <w:ind w:firstLine="200"/>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14:paraId="1EF579B0" w14:textId="77777777" w:rsidR="00C40E63" w:rsidRPr="00057C2A" w:rsidRDefault="00C40E63" w:rsidP="00140D70">
      <w:pPr>
        <w:pStyle w:val="HRPUB-Paragraph"/>
        <w:spacing w:before="240"/>
        <w:ind w:firstLine="200"/>
        <w:rPr>
          <w:rFonts w:eastAsia="SimSun"/>
        </w:rPr>
      </w:pPr>
      <w:r w:rsidRPr="00057C2A">
        <w:rPr>
          <w:rFonts w:eastAsia="SimSun"/>
        </w:rPr>
        <w:t xml:space="preserve">Equation </w:t>
      </w:r>
      <w:r w:rsidRPr="00057C2A">
        <w:t>as normal text</w:t>
      </w:r>
      <w:r w:rsidRPr="00057C2A">
        <w:rPr>
          <w:rFonts w:eastAsia="SimSun"/>
        </w:rPr>
        <w:t>:</w:t>
      </w:r>
    </w:p>
    <w:p w14:paraId="4A4A0CD5" w14:textId="77777777" w:rsidR="00C40E63" w:rsidRPr="00057C2A" w:rsidRDefault="00B76A8B" w:rsidP="00140D70">
      <w:pPr>
        <w:pStyle w:val="HRPUB-Equation"/>
        <w:spacing w:before="160" w:after="140"/>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001F2448" w:rsidRPr="001F2448">
        <w:rPr>
          <w:rFonts w:eastAsia="SimSun"/>
        </w:rPr>
        <w:instrText xml:space="preserve"> </w:instrText>
      </w:r>
      <w:r w:rsidR="001F2448" w:rsidRPr="001F2448">
        <w:rPr>
          <w:rFonts w:eastAsia="SimSun"/>
        </w:rPr>
        <w:fldChar w:fldCharType="end"/>
      </w:r>
      <w:r w:rsidR="00D42AAD">
        <w:rPr>
          <w:rFonts w:eastAsia="SimSun" w:hint="eastAsia"/>
        </w:rPr>
        <w:t xml:space="preserve"> </w:t>
      </w:r>
      <w:r>
        <w:rPr>
          <w:rFonts w:eastAsia="SimSun" w:hint="eastAsia"/>
        </w:rPr>
        <w:tab/>
      </w:r>
      <w:r>
        <w:rPr>
          <w:rFonts w:eastAsia="SimSun" w:hint="eastAsia"/>
        </w:rPr>
        <w:tab/>
      </w:r>
      <w:r>
        <w:rPr>
          <w:rFonts w:eastAsia="SimSun" w:hint="eastAsia"/>
        </w:rPr>
        <w:tab/>
      </w:r>
      <w:r>
        <w:rPr>
          <w:rFonts w:eastAsia="SimSun" w:hint="eastAsia"/>
        </w:rPr>
        <w:tab/>
      </w:r>
      <w:r w:rsidR="00790B1C">
        <w:rPr>
          <w:rFonts w:eastAsia="SimSun" w:hint="eastAsia"/>
        </w:rPr>
        <w:t>(</w:t>
      </w:r>
      <w:r w:rsidR="00C40E63" w:rsidRPr="00057C2A">
        <w:rPr>
          <w:rFonts w:eastAsia="SimSun"/>
        </w:rPr>
        <w:t>1)</w:t>
      </w:r>
    </w:p>
    <w:p w14:paraId="15DB348D" w14:textId="77777777" w:rsidR="0069522E" w:rsidRPr="00057C2A" w:rsidRDefault="0069522E" w:rsidP="00140D70">
      <w:pPr>
        <w:pStyle w:val="HRPUB-Paragraph"/>
        <w:ind w:firstLine="200"/>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14:paraId="157BD1A7" w14:textId="77777777" w:rsidR="0069522E" w:rsidRPr="00057C2A" w:rsidRDefault="00D42AAD" w:rsidP="00140D70">
      <w:pPr>
        <w:pStyle w:val="HRPUB-Equation"/>
        <w:rPr>
          <w:rFonts w:eastAsia="SimSun"/>
        </w:rPr>
      </w:pPr>
      <w:r w:rsidRPr="00137022">
        <w:rPr>
          <w:position w:val="-32"/>
        </w:rPr>
        <w:object w:dxaOrig="3500" w:dyaOrig="740" w14:anchorId="5C36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4.75pt;height:36.75pt" o:ole="">
            <v:imagedata r:id="rId20" o:title=""/>
          </v:shape>
          <o:OLEObject Type="Embed" ProgID="Equation.DSMT4" ShapeID="_x0000_i1026" DrawAspect="Content" ObjectID="_1705821688" r:id="rId21"/>
        </w:object>
      </w:r>
      <w:r w:rsidR="0069522E" w:rsidRPr="00057C2A">
        <w:rPr>
          <w:rFonts w:eastAsia="SimSun"/>
        </w:rPr>
        <w:tab/>
      </w:r>
      <w:r w:rsidR="00C40E63" w:rsidRPr="00057C2A">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14:paraId="4A26B1A2" w14:textId="77777777"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6</w:t>
      </w:r>
      <w:r w:rsidRPr="00057C2A">
        <w:rPr>
          <w:rFonts w:eastAsia="SimSun"/>
        </w:rPr>
        <w:t>.2.</w:t>
      </w:r>
      <w:r w:rsidR="00140EC2" w:rsidRPr="00057C2A">
        <w:t xml:space="preserve"> Equation</w:t>
      </w:r>
      <w:r w:rsidRPr="00057C2A">
        <w:rPr>
          <w:rFonts w:eastAsia="SimSun"/>
        </w:rPr>
        <w:t xml:space="preserve"> Numbering &amp; Citation</w:t>
      </w:r>
    </w:p>
    <w:p w14:paraId="49797602" w14:textId="77777777" w:rsidR="004417F3" w:rsidRPr="00057C2A" w:rsidRDefault="004417F3" w:rsidP="00140D70">
      <w:pPr>
        <w:pStyle w:val="HRPUB-Paragraph"/>
        <w:ind w:firstLine="200"/>
        <w:rPr>
          <w:rFonts w:eastAsia="SimSun"/>
        </w:rPr>
      </w:pPr>
      <w:r w:rsidRPr="00057C2A">
        <w:t>Equations should be numbered consecutively with Arabic numerals to avoid ambiguities</w:t>
      </w:r>
      <w:r w:rsidRPr="00057C2A">
        <w:rPr>
          <w:rFonts w:eastAsia="SimSun"/>
        </w:rPr>
        <w:t>, if they will be referred to in text. Citation for an equation should be made by using “(1),” not “Eq. (1)” or “equation (1),” except at the beginning of a sentence: “Equation (1) is…”</w:t>
      </w:r>
    </w:p>
    <w:p w14:paraId="53B1029E" w14:textId="77777777" w:rsidR="00B67B83" w:rsidRPr="00057C2A" w:rsidRDefault="00B67B83" w:rsidP="00140D70">
      <w:pPr>
        <w:pStyle w:val="HRPUB-2ndSubhead"/>
        <w:ind w:left="361" w:hanging="361"/>
        <w:rPr>
          <w:rFonts w:eastAsia="SimSun"/>
        </w:rPr>
      </w:pPr>
      <w:r w:rsidRPr="00057C2A">
        <w:rPr>
          <w:rFonts w:eastAsia="SimSun"/>
        </w:rPr>
        <w:t>2.7. Appendix</w:t>
      </w:r>
    </w:p>
    <w:p w14:paraId="48BE43B6" w14:textId="77777777" w:rsidR="007D0D7C" w:rsidRPr="00057C2A" w:rsidRDefault="007D0D7C" w:rsidP="00140D70">
      <w:pPr>
        <w:pStyle w:val="HRPUB-Paragraph"/>
        <w:ind w:firstLine="200"/>
        <w:rPr>
          <w:rFonts w:eastAsia="SimSun"/>
        </w:rPr>
      </w:pPr>
      <w:r w:rsidRPr="00057C2A">
        <w:rPr>
          <w:rFonts w:eastAsia="Kozuka Mincho Pro EL"/>
        </w:rPr>
        <w:t xml:space="preserve">An </w:t>
      </w:r>
      <w:r w:rsidRPr="00057C2A">
        <w:rPr>
          <w:rFonts w:eastAsia="SimSun"/>
        </w:rPr>
        <w:t>a</w:t>
      </w:r>
      <w:r w:rsidRPr="00057C2A">
        <w:rPr>
          <w:rFonts w:eastAsia="Kozuka Mincho Pro EL"/>
        </w:rPr>
        <w:t xml:space="preserve">ppendix may be included (and is often helpful) in mathematical </w:t>
      </w:r>
      <w:r w:rsidRPr="00057C2A">
        <w:rPr>
          <w:rFonts w:eastAsia="SimSun"/>
        </w:rPr>
        <w:t xml:space="preserve">or </w:t>
      </w:r>
      <w:r w:rsidRPr="00057C2A">
        <w:rPr>
          <w:rFonts w:eastAsia="Kozuka Mincho Pro EL"/>
        </w:rPr>
        <w:t>computational modeling</w:t>
      </w:r>
      <w:r w:rsidRPr="00057C2A">
        <w:rPr>
          <w:rFonts w:eastAsia="SimSun"/>
        </w:rPr>
        <w:t>.</w:t>
      </w:r>
    </w:p>
    <w:p w14:paraId="46386E90" w14:textId="77777777" w:rsidR="00B67B83" w:rsidRPr="00057C2A" w:rsidRDefault="00B67B83" w:rsidP="00140D70">
      <w:pPr>
        <w:pStyle w:val="HRPUB-2ndSubhead"/>
        <w:ind w:left="361" w:hanging="361"/>
        <w:rPr>
          <w:rFonts w:eastAsia="SimSun"/>
        </w:rPr>
      </w:pPr>
      <w:r w:rsidRPr="00057C2A">
        <w:t xml:space="preserve">2.8. </w:t>
      </w:r>
      <w:r w:rsidRPr="00057C2A">
        <w:rPr>
          <w:rFonts w:eastAsia="SimSun"/>
        </w:rPr>
        <w:t>Reference Style</w:t>
      </w:r>
    </w:p>
    <w:p w14:paraId="7DF67528" w14:textId="77777777" w:rsidR="00B67B83" w:rsidRPr="00057C2A" w:rsidRDefault="00B67B83" w:rsidP="00140D70">
      <w:pPr>
        <w:pStyle w:val="HRPUB-Paragraph"/>
        <w:ind w:firstLine="200"/>
        <w:rPr>
          <w:rFonts w:eastAsia="SimSun"/>
        </w:rPr>
      </w:pPr>
      <w:r w:rsidRPr="00057C2A">
        <w:rPr>
          <w:rFonts w:eastAsia="SimSun"/>
        </w:rPr>
        <w:t>All sources cited in text must appear in the reference list, and all items in the reference list must be cited in text. With the numerical system, references are arranged in the reference list so that they match the order in which they are cited in the text.</w:t>
      </w:r>
    </w:p>
    <w:p w14:paraId="72F9807B" w14:textId="77777777" w:rsidR="00B67B83" w:rsidRPr="00057C2A" w:rsidRDefault="00B67B83" w:rsidP="00140D70">
      <w:pPr>
        <w:pStyle w:val="HRPUB-3rdSubhead"/>
        <w:ind w:left="500" w:hanging="500"/>
        <w:rPr>
          <w:rFonts w:eastAsia="SimSun"/>
        </w:rPr>
      </w:pPr>
      <w:r w:rsidRPr="00057C2A">
        <w:rPr>
          <w:rFonts w:eastAsia="SimSun"/>
        </w:rPr>
        <w:t>2.8.1. Reference in-Text Citation Format</w:t>
      </w:r>
    </w:p>
    <w:p w14:paraId="68C2DFC0" w14:textId="77777777" w:rsidR="007D0D7C" w:rsidRPr="00057C2A" w:rsidRDefault="007D0D7C" w:rsidP="00140D70">
      <w:pPr>
        <w:pStyle w:val="HRPUB-Paragraph"/>
        <w:ind w:firstLine="20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170EA657" w14:textId="77777777" w:rsidR="007D0D7C" w:rsidRPr="00057C2A" w:rsidRDefault="007D0D7C" w:rsidP="00140D70">
      <w:pPr>
        <w:pStyle w:val="HRPUB-Paragraph"/>
        <w:spacing w:before="160" w:after="160"/>
        <w:ind w:firstLineChars="0" w:firstLine="0"/>
        <w:rPr>
          <w:rFonts w:eastAsia="SimSun"/>
        </w:rPr>
      </w:pPr>
      <w:r w:rsidRPr="00057C2A">
        <w:rPr>
          <w:rFonts w:eastAsia="SimSun"/>
        </w:rPr>
        <w:t>A. Single Reference</w:t>
      </w:r>
    </w:p>
    <w:p w14:paraId="28100610" w14:textId="77777777" w:rsidR="007D0D7C" w:rsidRPr="00057C2A" w:rsidRDefault="007D0D7C" w:rsidP="00140D70">
      <w:pPr>
        <w:pStyle w:val="HRPUB-Paragraph"/>
        <w:ind w:firstLine="200"/>
        <w:rPr>
          <w:rFonts w:eastAsia="SimSun"/>
        </w:rPr>
      </w:pPr>
      <w:r w:rsidRPr="00057C2A">
        <w:rPr>
          <w:rFonts w:eastAsia="SimSun"/>
        </w:rPr>
        <w:t xml:space="preserve">If the author's name appears in the text, place the reference number immediately after the name. </w:t>
      </w:r>
    </w:p>
    <w:p w14:paraId="09C55EF8" w14:textId="77777777" w:rsidR="007D0D7C" w:rsidRPr="00057C2A" w:rsidRDefault="007D0D7C" w:rsidP="00140D70">
      <w:pPr>
        <w:pStyle w:val="HRPUB-Paragraph"/>
        <w:ind w:firstLine="200"/>
        <w:rPr>
          <w:rFonts w:eastAsia="SimSun"/>
        </w:rPr>
      </w:pPr>
      <w:r w:rsidRPr="00057C2A">
        <w:rPr>
          <w:rFonts w:eastAsia="SimSun"/>
        </w:rPr>
        <w:t>E.g. Peter[</w:t>
      </w:r>
      <w:r w:rsidR="00684393">
        <w:rPr>
          <w:rFonts w:eastAsia="SimSun" w:hint="eastAsia"/>
        </w:rPr>
        <w:t>10</w:t>
      </w:r>
      <w:r w:rsidRPr="00057C2A">
        <w:rPr>
          <w:rFonts w:eastAsia="SimSun"/>
        </w:rPr>
        <w:t>] found an innovative scientific phenomenon.</w:t>
      </w:r>
    </w:p>
    <w:p w14:paraId="73D90AAF" w14:textId="77777777" w:rsidR="007D0D7C" w:rsidRPr="00057C2A" w:rsidRDefault="007D0D7C" w:rsidP="00140D70">
      <w:pPr>
        <w:pStyle w:val="HRPUB-Paragraph"/>
        <w:spacing w:before="120" w:after="120"/>
        <w:ind w:firstLineChars="0" w:firstLine="0"/>
        <w:rPr>
          <w:rFonts w:eastAsia="SimSun"/>
        </w:rPr>
      </w:pPr>
      <w:r w:rsidRPr="00057C2A">
        <w:rPr>
          <w:rFonts w:eastAsia="SimSun"/>
          <w:szCs w:val="20"/>
        </w:rPr>
        <w:t xml:space="preserve">B. </w:t>
      </w:r>
      <w:r w:rsidRPr="00057C2A">
        <w:t>Multiple</w:t>
      </w:r>
      <w:r w:rsidRPr="00057C2A">
        <w:rPr>
          <w:rFonts w:eastAsia="SimSun"/>
        </w:rPr>
        <w:t xml:space="preserve"> References</w:t>
      </w:r>
    </w:p>
    <w:p w14:paraId="687BDD6C" w14:textId="77777777" w:rsidR="007D0D7C" w:rsidRPr="00057C2A" w:rsidRDefault="007D0D7C" w:rsidP="00140D70">
      <w:pPr>
        <w:pStyle w:val="HRPUB-Paragraph"/>
        <w:ind w:firstLine="200"/>
        <w:rPr>
          <w:rFonts w:eastAsia="SimSun"/>
        </w:rPr>
      </w:pPr>
      <w:r w:rsidRPr="00057C2A">
        <w:rPr>
          <w:rFonts w:eastAsia="SimSun"/>
        </w:rPr>
        <w:t xml:space="preserve">1) Put two or four numbers in numerical order and separate them by commas but no spaces. </w:t>
      </w:r>
    </w:p>
    <w:p w14:paraId="72EA7031" w14:textId="77777777" w:rsidR="007D0D7C" w:rsidRPr="00057C2A" w:rsidRDefault="007D0D7C" w:rsidP="00140D70">
      <w:pPr>
        <w:pStyle w:val="HRPUB-Paragraph"/>
        <w:ind w:firstLine="200"/>
        <w:rPr>
          <w:rFonts w:eastAsia="SimSun"/>
        </w:rPr>
      </w:pPr>
      <w:r w:rsidRPr="00057C2A">
        <w:rPr>
          <w:rFonts w:eastAsia="SimSun"/>
        </w:rPr>
        <w:t>E.g.: [2,3]</w:t>
      </w:r>
    </w:p>
    <w:p w14:paraId="26DF0096" w14:textId="77777777" w:rsidR="007D0D7C" w:rsidRPr="00057C2A" w:rsidRDefault="007D0D7C" w:rsidP="00140D70">
      <w:pPr>
        <w:pStyle w:val="HRPUB-Paragraph"/>
        <w:ind w:firstLine="200"/>
        <w:rPr>
          <w:rFonts w:eastAsia="SimSun"/>
        </w:rPr>
      </w:pPr>
      <w:r w:rsidRPr="00057C2A">
        <w:rPr>
          <w:rFonts w:eastAsia="SimSun"/>
        </w:rPr>
        <w:t xml:space="preserve">2) Indicate three or more consecutive reference numbers by giving the first and last numbers separated by a hyphen. </w:t>
      </w:r>
    </w:p>
    <w:p w14:paraId="54264CD6" w14:textId="77777777" w:rsidR="00B67B83" w:rsidRDefault="007D0D7C" w:rsidP="00140D70">
      <w:pPr>
        <w:rPr>
          <w:rFonts w:ascii="Times New Roman" w:hAnsi="Times New Roman"/>
        </w:rPr>
      </w:pPr>
      <w:r w:rsidRPr="00057C2A">
        <w:rPr>
          <w:rFonts w:ascii="Times New Roman" w:hAnsi="Times New Roman"/>
        </w:rPr>
        <w:t>E.g.: [3-5]</w:t>
      </w:r>
    </w:p>
    <w:p w14:paraId="5C5E9F7B" w14:textId="77777777" w:rsidR="00513BB6" w:rsidRPr="00513BB6" w:rsidRDefault="00513BB6" w:rsidP="00140D70">
      <w:pPr>
        <w:pStyle w:val="HRPUB-3rdSubhead"/>
        <w:ind w:left="500" w:hanging="500"/>
        <w:rPr>
          <w:rFonts w:eastAsia="SimSun"/>
        </w:rPr>
      </w:pPr>
      <w:r>
        <w:rPr>
          <w:rFonts w:hint="eastAsia"/>
        </w:rPr>
        <w:t xml:space="preserve">2.8.2. </w:t>
      </w:r>
      <w:r>
        <w:t>List of References</w:t>
      </w:r>
    </w:p>
    <w:p w14:paraId="3519278C" w14:textId="77777777" w:rsidR="00513BB6" w:rsidRPr="00513BB6" w:rsidRDefault="00513BB6" w:rsidP="00140D70">
      <w:pPr>
        <w:pStyle w:val="HRPUB-Paragraph"/>
        <w:ind w:firstLine="200"/>
      </w:pPr>
      <w:r w:rsidRPr="00513BB6">
        <w:t>Authors are requested to check all references for completeness, including author names, paper title, publisher, journal heading, Volume, Number., pages for journal citations, Year.</w:t>
      </w:r>
    </w:p>
    <w:p w14:paraId="210EF4FC" w14:textId="77777777" w:rsidR="00513BB6" w:rsidRPr="00513BB6" w:rsidRDefault="00513BB6" w:rsidP="00140D70">
      <w:pPr>
        <w:pStyle w:val="HRPUB-Paragraph"/>
        <w:spacing w:before="160" w:after="160"/>
        <w:ind w:firstLineChars="0" w:firstLine="0"/>
        <w:rPr>
          <w:b/>
        </w:rPr>
      </w:pPr>
      <w:r w:rsidRPr="00513BB6">
        <w:rPr>
          <w:b/>
        </w:rPr>
        <w:t>Books</w:t>
      </w:r>
    </w:p>
    <w:p w14:paraId="55D93A31" w14:textId="77777777" w:rsidR="00513BB6" w:rsidRPr="00513BB6" w:rsidRDefault="00513BB6" w:rsidP="00140D70">
      <w:pPr>
        <w:pStyle w:val="HRPUB-Paragraph"/>
        <w:ind w:firstLine="200"/>
      </w:pPr>
      <w:r w:rsidRPr="00513BB6">
        <w:t>All author names, Book title, Publisher, Country, Year.</w:t>
      </w:r>
    </w:p>
    <w:p w14:paraId="099A510E" w14:textId="77777777" w:rsidR="00513BB6" w:rsidRPr="00513BB6" w:rsidRDefault="00513BB6" w:rsidP="00140D70">
      <w:pPr>
        <w:pStyle w:val="HRPUB-Paragraph"/>
        <w:ind w:firstLine="200"/>
      </w:pPr>
      <w:r w:rsidRPr="00513BB6">
        <w:t xml:space="preserve">e.g. </w:t>
      </w:r>
      <w:r w:rsidR="0066328A" w:rsidRPr="0066328A">
        <w:t xml:space="preserve">R. F. Voss, J. Clarke. Algorithmic Musical Composition, Silver Burdett Press, </w:t>
      </w:r>
      <w:proofErr w:type="spellStart"/>
      <w:r w:rsidR="0066328A" w:rsidRPr="0066328A">
        <w:t>Londyn</w:t>
      </w:r>
      <w:proofErr w:type="spellEnd"/>
      <w:r w:rsidR="0066328A" w:rsidRPr="0066328A">
        <w:t>, 1986.</w:t>
      </w:r>
    </w:p>
    <w:p w14:paraId="0024451B" w14:textId="77777777" w:rsidR="00513BB6" w:rsidRPr="00513BB6" w:rsidRDefault="00513BB6" w:rsidP="00140D70">
      <w:pPr>
        <w:pStyle w:val="HRPUB-Paragraph"/>
        <w:spacing w:before="160" w:after="160"/>
        <w:ind w:firstLineChars="0" w:firstLine="0"/>
        <w:rPr>
          <w:b/>
        </w:rPr>
      </w:pPr>
      <w:r w:rsidRPr="00513BB6">
        <w:rPr>
          <w:b/>
        </w:rPr>
        <w:t>Journals</w:t>
      </w:r>
    </w:p>
    <w:p w14:paraId="0A7BC712" w14:textId="77777777" w:rsidR="00513BB6" w:rsidRPr="00513BB6" w:rsidRDefault="00513BB6" w:rsidP="00140D70">
      <w:pPr>
        <w:pStyle w:val="HRPUB-Paragraph"/>
        <w:ind w:firstLine="200"/>
      </w:pPr>
      <w:r w:rsidRPr="00513BB6">
        <w:t>All author names, Title, Publisher, Journal title, Vol, No, pp, Year</w:t>
      </w:r>
    </w:p>
    <w:p w14:paraId="4990C21A" w14:textId="77777777" w:rsidR="00513BB6" w:rsidRDefault="00513BB6" w:rsidP="00140D70">
      <w:pPr>
        <w:pStyle w:val="HRPUB-Paragraph"/>
        <w:ind w:firstLine="200"/>
      </w:pPr>
      <w:r w:rsidRPr="00513BB6">
        <w:t xml:space="preserve">e.g. W. </w:t>
      </w:r>
      <w:proofErr w:type="spellStart"/>
      <w:r w:rsidRPr="00513BB6">
        <w:t>Zabierowski</w:t>
      </w:r>
      <w:proofErr w:type="spellEnd"/>
      <w:r w:rsidRPr="00513BB6">
        <w:t xml:space="preserve">, A. </w:t>
      </w:r>
      <w:proofErr w:type="spellStart"/>
      <w:r w:rsidRPr="00513BB6">
        <w:t>Napieralski</w:t>
      </w:r>
      <w:proofErr w:type="spellEnd"/>
      <w:r w:rsidRPr="00513BB6">
        <w:t>. Chords classification in tonal music, Journal of Environment Studies, Vol.10, No.5, 50-53.</w:t>
      </w:r>
    </w:p>
    <w:p w14:paraId="51732904" w14:textId="77777777" w:rsidR="00F67426" w:rsidRDefault="00F67426" w:rsidP="00140D70">
      <w:pPr>
        <w:pStyle w:val="HRPUB-Paragraph"/>
        <w:ind w:firstLine="200"/>
      </w:pPr>
    </w:p>
    <w:p w14:paraId="49F9573E" w14:textId="77777777" w:rsidR="00F67426" w:rsidRPr="00513BB6" w:rsidRDefault="00F67426" w:rsidP="00140D70">
      <w:pPr>
        <w:pStyle w:val="HRPUB-Paragraph"/>
        <w:ind w:firstLine="200"/>
      </w:pPr>
    </w:p>
    <w:p w14:paraId="7D94C8BA" w14:textId="77777777" w:rsidR="00513BB6" w:rsidRPr="00513BB6" w:rsidRDefault="00513BB6" w:rsidP="00140D70">
      <w:pPr>
        <w:pStyle w:val="HRPUB-Paragraph"/>
        <w:spacing w:before="300" w:after="100"/>
        <w:ind w:firstLineChars="0" w:firstLine="0"/>
        <w:rPr>
          <w:b/>
        </w:rPr>
      </w:pPr>
      <w:r w:rsidRPr="00513BB6">
        <w:rPr>
          <w:b/>
        </w:rPr>
        <w:t>Conference Papers</w:t>
      </w:r>
    </w:p>
    <w:p w14:paraId="4FE5744A" w14:textId="77777777" w:rsidR="00513BB6" w:rsidRPr="00513BB6" w:rsidRDefault="00513BB6" w:rsidP="00140D70">
      <w:pPr>
        <w:pStyle w:val="HRPUB-Paragraph"/>
        <w:ind w:firstLine="200"/>
      </w:pPr>
      <w:r w:rsidRPr="00513BB6">
        <w:t>All author names, Title, Conference title, pp, Year.</w:t>
      </w:r>
    </w:p>
    <w:p w14:paraId="30AB2A4D" w14:textId="77777777" w:rsidR="00513BB6" w:rsidRPr="00513BB6" w:rsidRDefault="00513BB6" w:rsidP="00140D70">
      <w:pPr>
        <w:pStyle w:val="HRPUB-Paragraph"/>
        <w:ind w:firstLine="200"/>
      </w:pPr>
      <w:r w:rsidRPr="00513BB6">
        <w:t xml:space="preserve">e.g. A. </w:t>
      </w:r>
      <w:proofErr w:type="spellStart"/>
      <w:r w:rsidRPr="00513BB6">
        <w:t>Abiewskiro</w:t>
      </w:r>
      <w:proofErr w:type="spellEnd"/>
      <w:r w:rsidRPr="00513BB6">
        <w:t xml:space="preserve">,. Z. </w:t>
      </w:r>
      <w:proofErr w:type="spellStart"/>
      <w:r w:rsidRPr="00513BB6">
        <w:t>Moplskiiera</w:t>
      </w:r>
      <w:proofErr w:type="spellEnd"/>
      <w:r w:rsidRPr="00513BB6">
        <w:t xml:space="preserve">. The Problem Of Grammar Choice For Verification, TCSET of the International Conference, House of </w:t>
      </w:r>
      <w:proofErr w:type="spellStart"/>
      <w:r w:rsidRPr="00513BB6">
        <w:t>Lviv</w:t>
      </w:r>
      <w:proofErr w:type="spellEnd"/>
      <w:r w:rsidRPr="00513BB6">
        <w:t xml:space="preserve"> Polytechnic National University, 19-23, 2008.</w:t>
      </w:r>
    </w:p>
    <w:p w14:paraId="3182A9A2" w14:textId="77777777" w:rsidR="00513BB6" w:rsidRPr="00513BB6" w:rsidRDefault="00513BB6" w:rsidP="00140D70">
      <w:pPr>
        <w:pStyle w:val="HRPUB-Paragraph"/>
        <w:spacing w:before="100" w:after="100"/>
        <w:ind w:firstLineChars="0" w:firstLine="0"/>
        <w:rPr>
          <w:b/>
        </w:rPr>
      </w:pPr>
      <w:r w:rsidRPr="00513BB6">
        <w:rPr>
          <w:b/>
        </w:rPr>
        <w:t>Websites</w:t>
      </w:r>
    </w:p>
    <w:p w14:paraId="7CB287A3" w14:textId="77777777" w:rsidR="00513BB6" w:rsidRPr="00057C2A" w:rsidRDefault="00513BB6" w:rsidP="00140D70">
      <w:pPr>
        <w:pStyle w:val="HRPUB-Paragraph"/>
        <w:ind w:firstLine="200"/>
      </w:pPr>
      <w:r w:rsidRPr="00513BB6">
        <w:t>Online Available: http:// e.g.: Farquhar C, Protein and DNA Music, Online available from http://www.hrpub.com</w:t>
      </w:r>
    </w:p>
    <w:p w14:paraId="680A659C" w14:textId="77777777" w:rsidR="00A61A06" w:rsidRPr="00057C2A" w:rsidRDefault="00B67B83" w:rsidP="00140D70">
      <w:pPr>
        <w:pStyle w:val="HRPUB-1stHeading"/>
        <w:adjustRightInd w:val="0"/>
        <w:snapToGrid w:val="0"/>
        <w:ind w:left="281" w:hanging="281"/>
        <w:rPr>
          <w:rFonts w:eastAsia="SimSun"/>
        </w:rPr>
      </w:pPr>
      <w:r w:rsidRPr="00057C2A">
        <w:rPr>
          <w:rFonts w:eastAsia="SimSun"/>
        </w:rPr>
        <w:t>3</w:t>
      </w:r>
      <w:r w:rsidR="00A61A06" w:rsidRPr="00057C2A">
        <w:rPr>
          <w:rFonts w:eastAsia="SimSun"/>
        </w:rPr>
        <w:t xml:space="preserve">. </w:t>
      </w:r>
      <w:r w:rsidR="007621F9" w:rsidRPr="00057C2A">
        <w:rPr>
          <w:rFonts w:eastAsia="SimSun"/>
        </w:rPr>
        <w:t>Conclusion</w:t>
      </w:r>
    </w:p>
    <w:p w14:paraId="71E8F300" w14:textId="77777777" w:rsidR="00D02FE5" w:rsidRPr="00057C2A" w:rsidRDefault="00706029" w:rsidP="00140D70">
      <w:pPr>
        <w:pStyle w:val="HRPUB-Paragraph"/>
        <w:ind w:firstLine="200"/>
        <w:rPr>
          <w:rFonts w:eastAsia="SimSun"/>
          <w:color w:val="000000"/>
        </w:rPr>
      </w:pPr>
      <w:r w:rsidRPr="00057C2A">
        <w:rPr>
          <w:rFonts w:eastAsia="SimSun"/>
          <w:color w:val="000000"/>
        </w:rPr>
        <w:t xml:space="preserve">Any comments and suggestions are welcomed so that we can </w:t>
      </w:r>
      <w:r w:rsidR="008C0784" w:rsidRPr="00057C2A">
        <w:rPr>
          <w:rFonts w:eastAsia="SimSun"/>
          <w:color w:val="000000"/>
        </w:rPr>
        <w:t>constantly improve</w:t>
      </w:r>
      <w:r w:rsidRPr="00057C2A">
        <w:rPr>
          <w:rFonts w:eastAsia="SimSun"/>
          <w:color w:val="000000"/>
        </w:rPr>
        <w:t xml:space="preserve"> this template to </w:t>
      </w:r>
      <w:r w:rsidR="00140F75" w:rsidRPr="00057C2A">
        <w:rPr>
          <w:rFonts w:eastAsia="SimSun"/>
          <w:color w:val="000000"/>
        </w:rPr>
        <w:t>satisfy</w:t>
      </w:r>
      <w:r w:rsidRPr="00057C2A">
        <w:rPr>
          <w:rFonts w:eastAsia="SimSun"/>
          <w:color w:val="000000"/>
        </w:rPr>
        <w:t xml:space="preserve"> all authors’</w:t>
      </w:r>
      <w:r w:rsidR="001C2734" w:rsidRPr="00057C2A">
        <w:rPr>
          <w:rFonts w:eastAsia="SimSun"/>
          <w:color w:val="000000"/>
        </w:rPr>
        <w:t xml:space="preserve"> research needs</w:t>
      </w:r>
      <w:r w:rsidR="001C2734" w:rsidRPr="00057C2A">
        <w:rPr>
          <w:rFonts w:eastAsia="SimSun"/>
        </w:rPr>
        <w:t>.</w:t>
      </w:r>
    </w:p>
    <w:p w14:paraId="10BF4555" w14:textId="77777777" w:rsidR="00CB58F8" w:rsidRPr="00057C2A" w:rsidRDefault="00CB58F8" w:rsidP="00140D70">
      <w:pPr>
        <w:pStyle w:val="HRPUB-1stHeading"/>
        <w:adjustRightInd w:val="0"/>
        <w:snapToGrid w:val="0"/>
        <w:ind w:left="281" w:hanging="281"/>
        <w:rPr>
          <w:rFonts w:eastAsia="SimSun"/>
        </w:rPr>
      </w:pPr>
      <w:r w:rsidRPr="00057C2A">
        <w:rPr>
          <w:rFonts w:eastAsia="SimSun"/>
        </w:rPr>
        <w:t>Acknowledgements</w:t>
      </w:r>
    </w:p>
    <w:p w14:paraId="14D38AF3" w14:textId="77777777" w:rsidR="00CB58F8" w:rsidRPr="00057C2A" w:rsidRDefault="002412F9" w:rsidP="00140D70">
      <w:pPr>
        <w:pStyle w:val="HRPUB-Paragraph"/>
        <w:ind w:firstLine="200"/>
        <w:rPr>
          <w:rFonts w:eastAsia="SimSun"/>
          <w:szCs w:val="20"/>
        </w:rPr>
      </w:pPr>
      <w:r w:rsidRPr="00057C2A">
        <w:rPr>
          <w:rFonts w:eastAsia="SimSun"/>
          <w:szCs w:val="20"/>
        </w:rPr>
        <w:t xml:space="preserve">We are very grateful to experts for their appropriate and constructive suggestions </w:t>
      </w:r>
      <w:r w:rsidR="002F68AF" w:rsidRPr="00057C2A">
        <w:rPr>
          <w:rFonts w:eastAsia="SimSun"/>
          <w:szCs w:val="20"/>
        </w:rPr>
        <w:t xml:space="preserve">to improve this </w:t>
      </w:r>
      <w:r w:rsidR="002F68AF" w:rsidRPr="00057C2A">
        <w:rPr>
          <w:rFonts w:eastAsia="SimSun"/>
          <w:color w:val="000000"/>
        </w:rPr>
        <w:t>template.</w:t>
      </w:r>
    </w:p>
    <w:p w14:paraId="1286412E" w14:textId="77777777" w:rsidR="00FC7903" w:rsidRPr="00057C2A" w:rsidRDefault="00766906" w:rsidP="00140D70">
      <w:pPr>
        <w:pStyle w:val="HRPUB-Paragraph"/>
        <w:spacing w:before="156" w:after="156"/>
        <w:ind w:firstLineChars="0" w:firstLine="0"/>
        <w:rPr>
          <w:rFonts w:eastAsia="SimSun"/>
          <w:lang w:val="en-GB"/>
        </w:rPr>
      </w:pPr>
      <w:r>
        <w:pict w14:anchorId="2229D300">
          <v:rect id="_x0000_i1027" style="width:241.75pt;height:1pt" o:hralign="center" o:hrstd="t" o:hrnoshade="t" o:hr="t" fillcolor="black" stroked="f"/>
        </w:pict>
      </w:r>
    </w:p>
    <w:p w14:paraId="437F3E54" w14:textId="77777777" w:rsidR="004156B8" w:rsidRPr="00057C2A" w:rsidRDefault="00D9010C" w:rsidP="00140D70">
      <w:pPr>
        <w:pStyle w:val="HRPUB-1stHeading"/>
        <w:adjustRightInd w:val="0"/>
        <w:snapToGrid w:val="0"/>
        <w:ind w:left="281" w:hanging="281"/>
        <w:rPr>
          <w:rFonts w:eastAsia="SimSun"/>
        </w:rPr>
      </w:pPr>
      <w:r w:rsidRPr="00057C2A">
        <w:rPr>
          <w:rFonts w:eastAsia="SimSun"/>
        </w:rPr>
        <w:t>REFERENCES</w:t>
      </w:r>
    </w:p>
    <w:p w14:paraId="0386F456" w14:textId="77777777" w:rsidR="00513BB6" w:rsidRPr="00513BB6" w:rsidRDefault="0066328A" w:rsidP="0066328A">
      <w:pPr>
        <w:pStyle w:val="HRPUB-ReferenceListing"/>
        <w:rPr>
          <w:color w:val="000000"/>
        </w:rPr>
      </w:pPr>
      <w:r w:rsidRPr="0066328A">
        <w:rPr>
          <w:color w:val="000000"/>
        </w:rPr>
        <w:t xml:space="preserve">R. F. Voss, J. Clarke. Algorithmic Musical Composition, Silver Burdett Press, </w:t>
      </w:r>
      <w:proofErr w:type="spellStart"/>
      <w:r w:rsidRPr="0066328A">
        <w:rPr>
          <w:color w:val="000000"/>
        </w:rPr>
        <w:t>Londyn</w:t>
      </w:r>
      <w:proofErr w:type="spellEnd"/>
      <w:r w:rsidRPr="0066328A">
        <w:rPr>
          <w:color w:val="000000"/>
        </w:rPr>
        <w:t>, 1986.</w:t>
      </w:r>
    </w:p>
    <w:p w14:paraId="6B583638" w14:textId="77777777" w:rsidR="00513BB6" w:rsidRPr="00513BB6" w:rsidRDefault="00513BB6" w:rsidP="00140D70">
      <w:pPr>
        <w:pStyle w:val="HRPUB-ReferenceListing"/>
        <w:rPr>
          <w:color w:val="000000"/>
        </w:rPr>
      </w:pPr>
      <w:r w:rsidRPr="00513BB6">
        <w:rPr>
          <w:color w:val="000000"/>
        </w:rPr>
        <w:t xml:space="preserve">W. </w:t>
      </w:r>
      <w:proofErr w:type="spellStart"/>
      <w:r w:rsidRPr="00513BB6">
        <w:rPr>
          <w:color w:val="000000"/>
        </w:rPr>
        <w:t>Zabierowski</w:t>
      </w:r>
      <w:proofErr w:type="spellEnd"/>
      <w:r w:rsidRPr="00513BB6">
        <w:rPr>
          <w:color w:val="000000"/>
        </w:rPr>
        <w:t xml:space="preserve">, A. </w:t>
      </w:r>
      <w:proofErr w:type="spellStart"/>
      <w:r w:rsidRPr="00513BB6">
        <w:rPr>
          <w:color w:val="000000"/>
        </w:rPr>
        <w:t>Napieralski</w:t>
      </w:r>
      <w:proofErr w:type="spellEnd"/>
      <w:r w:rsidRPr="00513BB6">
        <w:rPr>
          <w:color w:val="000000"/>
        </w:rPr>
        <w:t>. Chords classification in tonal music, Journal of Environment Studies, Vol.10, No.5, 50-53.</w:t>
      </w:r>
    </w:p>
    <w:p w14:paraId="3224FE47" w14:textId="77777777" w:rsidR="00513BB6" w:rsidRPr="00513BB6" w:rsidRDefault="00513BB6" w:rsidP="00140D70">
      <w:pPr>
        <w:pStyle w:val="HRPUB-ReferenceListing"/>
        <w:rPr>
          <w:color w:val="000000"/>
        </w:rPr>
      </w:pPr>
      <w:r w:rsidRPr="00513BB6">
        <w:rPr>
          <w:color w:val="000000"/>
        </w:rPr>
        <w:t xml:space="preserve">A. </w:t>
      </w:r>
      <w:proofErr w:type="spellStart"/>
      <w:r w:rsidRPr="00513BB6">
        <w:rPr>
          <w:color w:val="000000"/>
        </w:rPr>
        <w:t>Abiewskiro</w:t>
      </w:r>
      <w:proofErr w:type="spellEnd"/>
      <w:r w:rsidRPr="00513BB6">
        <w:rPr>
          <w:color w:val="000000"/>
        </w:rPr>
        <w:t xml:space="preserve">,. Z. </w:t>
      </w:r>
      <w:proofErr w:type="spellStart"/>
      <w:r w:rsidRPr="00513BB6">
        <w:rPr>
          <w:color w:val="000000"/>
        </w:rPr>
        <w:t>Moplskiiera</w:t>
      </w:r>
      <w:proofErr w:type="spellEnd"/>
      <w:r w:rsidRPr="00513BB6">
        <w:rPr>
          <w:color w:val="000000"/>
        </w:rPr>
        <w:t xml:space="preserve">. The Problem Of Grammar Choice For Verification, TCSET of the International Conference , House of </w:t>
      </w:r>
      <w:proofErr w:type="spellStart"/>
      <w:r w:rsidRPr="00513BB6">
        <w:rPr>
          <w:color w:val="000000"/>
        </w:rPr>
        <w:t>Lviv</w:t>
      </w:r>
      <w:proofErr w:type="spellEnd"/>
      <w:r w:rsidRPr="00513BB6">
        <w:rPr>
          <w:color w:val="000000"/>
        </w:rPr>
        <w:t xml:space="preserve"> Polytechnic National University, 19-23, 2008.</w:t>
      </w:r>
    </w:p>
    <w:p w14:paraId="503BAE0D" w14:textId="77777777" w:rsidR="004156B8" w:rsidRPr="00057C2A" w:rsidRDefault="00513BB6" w:rsidP="00140D70">
      <w:pPr>
        <w:pStyle w:val="HRPUB-ReferenceListing"/>
        <w:rPr>
          <w:color w:val="000000"/>
        </w:rPr>
      </w:pPr>
      <w:r w:rsidRPr="00513BB6">
        <w:rPr>
          <w:color w:val="000000"/>
        </w:rPr>
        <w:t>Farquhar C, Protein and DNA Music, Online available from http://www.hrpub.org</w:t>
      </w:r>
    </w:p>
    <w:p w14:paraId="1C9114C6" w14:textId="77777777" w:rsidR="005552B9" w:rsidRPr="00057C2A" w:rsidRDefault="005552B9" w:rsidP="00140D70">
      <w:pPr>
        <w:pStyle w:val="HRPUB-ReferenceListing"/>
        <w:rPr>
          <w:color w:val="000000"/>
        </w:rPr>
        <w:sectPr w:rsidR="005552B9" w:rsidRPr="00057C2A" w:rsidSect="004B6950">
          <w:type w:val="continuous"/>
          <w:pgSz w:w="11907" w:h="16160" w:code="9"/>
          <w:pgMar w:top="851" w:right="851" w:bottom="851" w:left="1134" w:header="709" w:footer="709" w:gutter="0"/>
          <w:pgNumType w:start="1"/>
          <w:cols w:num="2" w:space="252"/>
          <w:docGrid w:type="lines" w:linePitch="312"/>
        </w:sectPr>
      </w:pPr>
    </w:p>
    <w:p w14:paraId="04D6A090" w14:textId="77777777" w:rsidR="004156B8" w:rsidRPr="00057C2A" w:rsidRDefault="004156B8" w:rsidP="00140D70">
      <w:pPr>
        <w:pStyle w:val="HRPUB-ReferenceListing"/>
        <w:numPr>
          <w:ilvl w:val="0"/>
          <w:numId w:val="0"/>
        </w:numPr>
        <w:spacing w:after="0"/>
        <w:rPr>
          <w:rFonts w:eastAsia="SimSun"/>
        </w:rPr>
      </w:pPr>
    </w:p>
    <w:sectPr w:rsidR="004156B8" w:rsidRPr="00057C2A" w:rsidSect="00C773D9">
      <w:type w:val="continuous"/>
      <w:pgSz w:w="11907" w:h="16160" w:code="9"/>
      <w:pgMar w:top="851" w:right="851" w:bottom="851" w:left="1134" w:header="709" w:footer="709" w:gutter="0"/>
      <w:pgNumType w:start="1"/>
      <w:cols w:num="2" w:space="252"/>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0451E0" w14:textId="77777777" w:rsidR="00766906" w:rsidRDefault="00766906" w:rsidP="00845EE8">
      <w:r>
        <w:separator/>
      </w:r>
    </w:p>
  </w:endnote>
  <w:endnote w:type="continuationSeparator" w:id="0">
    <w:p w14:paraId="528D7C75" w14:textId="77777777" w:rsidR="00766906" w:rsidRDefault="00766906"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ozuka Mincho Pro EL">
    <w:altName w:val="MS Mincho"/>
    <w:panose1 w:val="00000000000000000000"/>
    <w:charset w:val="80"/>
    <w:family w:val="roman"/>
    <w:notTrueType/>
    <w:pitch w:val="variable"/>
    <w:sig w:usb0="00000000" w:usb1="2AC71C11" w:usb2="00000012" w:usb3="00000000" w:csb0="00020005"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98289" w14:textId="77777777" w:rsidR="009C75E6" w:rsidRDefault="009C75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3688C6" w14:textId="77777777" w:rsidR="009C75E6" w:rsidRDefault="009C75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AD0109" w14:textId="77777777" w:rsidR="009C75E6" w:rsidRDefault="009C75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3D50BE" w14:textId="77777777" w:rsidR="00766906" w:rsidRDefault="00766906" w:rsidP="00845EE8">
      <w:r>
        <w:separator/>
      </w:r>
    </w:p>
  </w:footnote>
  <w:footnote w:type="continuationSeparator" w:id="0">
    <w:p w14:paraId="0DCA5E65" w14:textId="77777777" w:rsidR="00766906" w:rsidRDefault="00766906" w:rsidP="00845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DA66B" w14:textId="77777777" w:rsidR="00A00E51" w:rsidRDefault="00A00E51" w:rsidP="006441B6">
    <w:pPr>
      <w:spacing w:line="240" w:lineRule="auto"/>
      <w:jc w:val="center"/>
    </w:pPr>
  </w:p>
  <w:p w14:paraId="6B760B18" w14:textId="77777777" w:rsidR="005973AA" w:rsidRPr="005973AA" w:rsidRDefault="005973AA" w:rsidP="006441B6">
    <w:pPr>
      <w:spacing w:after="400" w:line="240" w:lineRule="aut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D84A9" w14:textId="77777777" w:rsidR="007407AC" w:rsidRDefault="007407AC" w:rsidP="006441B6">
    <w:pPr>
      <w:adjustRightInd w:val="0"/>
      <w:snapToGrid w:val="0"/>
      <w:spacing w:line="240" w:lineRule="auto"/>
      <w:jc w:val="right"/>
    </w:pPr>
  </w:p>
  <w:p w14:paraId="7BE7195D" w14:textId="77777777" w:rsidR="005973AA" w:rsidRDefault="005973AA" w:rsidP="006441B6">
    <w:pPr>
      <w:adjustRightInd w:val="0"/>
      <w:spacing w:after="40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42C85A" w14:textId="77777777" w:rsidR="00A00E51" w:rsidRDefault="00A00E51" w:rsidP="00467E9C">
    <w:pPr>
      <w:adjustRightInd w:val="0"/>
      <w:snapToGrid w:val="0"/>
      <w:rPr>
        <w:rFonts w:ascii="Arial" w:hAnsi="Arial" w:cs="Arial"/>
        <w:b/>
      </w:rPr>
    </w:pPr>
  </w:p>
  <w:p w14:paraId="1A0CE8E2" w14:textId="77777777" w:rsidR="00467E9C" w:rsidRPr="006D141B" w:rsidRDefault="00467E9C" w:rsidP="00467E9C">
    <w:pPr>
      <w:adjustRightInd w:val="0"/>
      <w:snapToGrid w:val="0"/>
      <w:rPr>
        <w:rFonts w:ascii="Arial" w:hAnsi="Arial" w:cs="Arial"/>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1"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2" w15:restartNumberingAfterBreak="0">
    <w:nsid w:val="3EA16846"/>
    <w:multiLevelType w:val="hybridMultilevel"/>
    <w:tmpl w:val="40986560"/>
    <w:lvl w:ilvl="0" w:tplc="D36684F8">
      <w:start w:val="1"/>
      <w:numFmt w:val="decimal"/>
      <w:pStyle w:val="HRPUB-ReferenceListing"/>
      <w:lvlText w:val="[%1]"/>
      <w:lvlJc w:val="left"/>
      <w:pPr>
        <w:ind w:left="420" w:hanging="420"/>
      </w:pPr>
      <w:rPr>
        <w:rFonts w:ascii="Times New Roman"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6" w15:restartNumberingAfterBreak="0">
    <w:nsid w:val="6C402C58"/>
    <w:multiLevelType w:val="hybridMultilevel"/>
    <w:tmpl w:val="F1F87D58"/>
    <w:lvl w:ilvl="0" w:tplc="FC5CE4B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2"/>
  </w:num>
  <w:num w:numId="2">
    <w:abstractNumId w:val="11"/>
  </w:num>
  <w:num w:numId="3">
    <w:abstractNumId w:val="10"/>
  </w:num>
  <w:num w:numId="4">
    <w:abstractNumId w:val="16"/>
  </w:num>
  <w:num w:numId="5">
    <w:abstractNumId w:val="13"/>
  </w:num>
  <w:num w:numId="6">
    <w:abstractNumId w:val="15"/>
  </w:num>
  <w:num w:numId="7">
    <w:abstractNumId w:val="9"/>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418F"/>
    <w:rsid w:val="000E5E71"/>
    <w:rsid w:val="000E7350"/>
    <w:rsid w:val="000E7CC6"/>
    <w:rsid w:val="000F0365"/>
    <w:rsid w:val="000F0A1D"/>
    <w:rsid w:val="000F0F92"/>
    <w:rsid w:val="000F1240"/>
    <w:rsid w:val="000F16A5"/>
    <w:rsid w:val="000F1741"/>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B37"/>
    <w:rsid w:val="001D12F3"/>
    <w:rsid w:val="001D214F"/>
    <w:rsid w:val="001D4E89"/>
    <w:rsid w:val="001D670F"/>
    <w:rsid w:val="001D68EB"/>
    <w:rsid w:val="001D6DC1"/>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4440"/>
    <w:rsid w:val="0020515D"/>
    <w:rsid w:val="002055E1"/>
    <w:rsid w:val="00205EEC"/>
    <w:rsid w:val="002078F7"/>
    <w:rsid w:val="00207C99"/>
    <w:rsid w:val="00210BB3"/>
    <w:rsid w:val="00211D73"/>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5D47"/>
    <w:rsid w:val="002A610D"/>
    <w:rsid w:val="002A64BD"/>
    <w:rsid w:val="002B1C6B"/>
    <w:rsid w:val="002B5767"/>
    <w:rsid w:val="002B6193"/>
    <w:rsid w:val="002B6DDF"/>
    <w:rsid w:val="002B786A"/>
    <w:rsid w:val="002B7C17"/>
    <w:rsid w:val="002C01E5"/>
    <w:rsid w:val="002C1059"/>
    <w:rsid w:val="002C218E"/>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F4F"/>
    <w:rsid w:val="002E321E"/>
    <w:rsid w:val="002E3BA4"/>
    <w:rsid w:val="002E45B5"/>
    <w:rsid w:val="002E4CCD"/>
    <w:rsid w:val="002E69F5"/>
    <w:rsid w:val="002E7E9F"/>
    <w:rsid w:val="002F0494"/>
    <w:rsid w:val="002F0787"/>
    <w:rsid w:val="002F0D18"/>
    <w:rsid w:val="002F0D70"/>
    <w:rsid w:val="002F13A8"/>
    <w:rsid w:val="002F18BA"/>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74A"/>
    <w:rsid w:val="00395955"/>
    <w:rsid w:val="00395FD5"/>
    <w:rsid w:val="0039653F"/>
    <w:rsid w:val="00396D8D"/>
    <w:rsid w:val="0039726C"/>
    <w:rsid w:val="003A0457"/>
    <w:rsid w:val="003A0495"/>
    <w:rsid w:val="003A1E88"/>
    <w:rsid w:val="003A2781"/>
    <w:rsid w:val="003A2992"/>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4123"/>
    <w:rsid w:val="003F45EB"/>
    <w:rsid w:val="003F4744"/>
    <w:rsid w:val="003F4BC9"/>
    <w:rsid w:val="003F5D4F"/>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AF1"/>
    <w:rsid w:val="00444C08"/>
    <w:rsid w:val="00445A70"/>
    <w:rsid w:val="00446342"/>
    <w:rsid w:val="0044651F"/>
    <w:rsid w:val="004466B8"/>
    <w:rsid w:val="0045052A"/>
    <w:rsid w:val="0045231F"/>
    <w:rsid w:val="0045285E"/>
    <w:rsid w:val="00452D19"/>
    <w:rsid w:val="004538D4"/>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2542"/>
    <w:rsid w:val="004C476E"/>
    <w:rsid w:val="004C6078"/>
    <w:rsid w:val="004C667A"/>
    <w:rsid w:val="004C6E07"/>
    <w:rsid w:val="004C703C"/>
    <w:rsid w:val="004D07EB"/>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24C3"/>
    <w:rsid w:val="004F311F"/>
    <w:rsid w:val="004F4B4A"/>
    <w:rsid w:val="004F590C"/>
    <w:rsid w:val="004F60F2"/>
    <w:rsid w:val="004F689D"/>
    <w:rsid w:val="004F6AC4"/>
    <w:rsid w:val="004F6F5C"/>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38CA"/>
    <w:rsid w:val="005A3A9F"/>
    <w:rsid w:val="005A3CF0"/>
    <w:rsid w:val="005A48D6"/>
    <w:rsid w:val="005A4EB8"/>
    <w:rsid w:val="005A525F"/>
    <w:rsid w:val="005A5627"/>
    <w:rsid w:val="005A5C7A"/>
    <w:rsid w:val="005A74B5"/>
    <w:rsid w:val="005A791D"/>
    <w:rsid w:val="005B0FEE"/>
    <w:rsid w:val="005B1646"/>
    <w:rsid w:val="005B3702"/>
    <w:rsid w:val="005B374E"/>
    <w:rsid w:val="005B4894"/>
    <w:rsid w:val="005B54B8"/>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7D0"/>
    <w:rsid w:val="00651E17"/>
    <w:rsid w:val="006527F4"/>
    <w:rsid w:val="00652D1D"/>
    <w:rsid w:val="00652E2F"/>
    <w:rsid w:val="00654008"/>
    <w:rsid w:val="00654D29"/>
    <w:rsid w:val="00654E4E"/>
    <w:rsid w:val="00655029"/>
    <w:rsid w:val="00656D6D"/>
    <w:rsid w:val="00656DAE"/>
    <w:rsid w:val="00657D7C"/>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9B"/>
    <w:rsid w:val="006A4D10"/>
    <w:rsid w:val="006A7AF3"/>
    <w:rsid w:val="006B0195"/>
    <w:rsid w:val="006B0358"/>
    <w:rsid w:val="006B040E"/>
    <w:rsid w:val="006B059F"/>
    <w:rsid w:val="006B081F"/>
    <w:rsid w:val="006B1149"/>
    <w:rsid w:val="006B4E1C"/>
    <w:rsid w:val="006B7A5C"/>
    <w:rsid w:val="006B7D53"/>
    <w:rsid w:val="006B7EB7"/>
    <w:rsid w:val="006C1003"/>
    <w:rsid w:val="006C1158"/>
    <w:rsid w:val="006C165B"/>
    <w:rsid w:val="006C1E8D"/>
    <w:rsid w:val="006C2123"/>
    <w:rsid w:val="006C249B"/>
    <w:rsid w:val="006C2A82"/>
    <w:rsid w:val="006C2F96"/>
    <w:rsid w:val="006C30B3"/>
    <w:rsid w:val="006C3CD1"/>
    <w:rsid w:val="006C3E24"/>
    <w:rsid w:val="006C51CB"/>
    <w:rsid w:val="006C54E0"/>
    <w:rsid w:val="006C5D16"/>
    <w:rsid w:val="006C5D59"/>
    <w:rsid w:val="006C6ECB"/>
    <w:rsid w:val="006C7FA5"/>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94C"/>
    <w:rsid w:val="0076195A"/>
    <w:rsid w:val="007621F9"/>
    <w:rsid w:val="00764477"/>
    <w:rsid w:val="00764A1A"/>
    <w:rsid w:val="00764E68"/>
    <w:rsid w:val="0076510B"/>
    <w:rsid w:val="007652B4"/>
    <w:rsid w:val="007652E6"/>
    <w:rsid w:val="00765771"/>
    <w:rsid w:val="00765BD7"/>
    <w:rsid w:val="007662A0"/>
    <w:rsid w:val="00766303"/>
    <w:rsid w:val="00766906"/>
    <w:rsid w:val="00766FEF"/>
    <w:rsid w:val="007704AA"/>
    <w:rsid w:val="00770803"/>
    <w:rsid w:val="007708B0"/>
    <w:rsid w:val="007718F1"/>
    <w:rsid w:val="0077332D"/>
    <w:rsid w:val="00774B36"/>
    <w:rsid w:val="00775B07"/>
    <w:rsid w:val="00780662"/>
    <w:rsid w:val="00782D3B"/>
    <w:rsid w:val="0078354E"/>
    <w:rsid w:val="007839A2"/>
    <w:rsid w:val="0078403E"/>
    <w:rsid w:val="00784F6E"/>
    <w:rsid w:val="007855BC"/>
    <w:rsid w:val="00785B26"/>
    <w:rsid w:val="0078699B"/>
    <w:rsid w:val="007900C6"/>
    <w:rsid w:val="007909C7"/>
    <w:rsid w:val="00790B1C"/>
    <w:rsid w:val="00791591"/>
    <w:rsid w:val="00792A7A"/>
    <w:rsid w:val="00793D53"/>
    <w:rsid w:val="00795128"/>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DF8"/>
    <w:rsid w:val="007D5165"/>
    <w:rsid w:val="007D63FD"/>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5925"/>
    <w:rsid w:val="008861A9"/>
    <w:rsid w:val="008862AB"/>
    <w:rsid w:val="0088734B"/>
    <w:rsid w:val="008879F8"/>
    <w:rsid w:val="00887B9C"/>
    <w:rsid w:val="00887DA9"/>
    <w:rsid w:val="00890044"/>
    <w:rsid w:val="00890084"/>
    <w:rsid w:val="008901F8"/>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5D2F"/>
    <w:rsid w:val="00915FDF"/>
    <w:rsid w:val="0091651E"/>
    <w:rsid w:val="0091671E"/>
    <w:rsid w:val="00916D6F"/>
    <w:rsid w:val="009171D4"/>
    <w:rsid w:val="0091752C"/>
    <w:rsid w:val="00917A1C"/>
    <w:rsid w:val="00917AEE"/>
    <w:rsid w:val="00917ED6"/>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E29"/>
    <w:rsid w:val="009B1663"/>
    <w:rsid w:val="009B1954"/>
    <w:rsid w:val="009B1C80"/>
    <w:rsid w:val="009B1C9A"/>
    <w:rsid w:val="009B2A8C"/>
    <w:rsid w:val="009B3CA1"/>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37C6"/>
    <w:rsid w:val="009E4006"/>
    <w:rsid w:val="009E42FB"/>
    <w:rsid w:val="009E44BC"/>
    <w:rsid w:val="009E4A05"/>
    <w:rsid w:val="009E503C"/>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8FE"/>
    <w:rsid w:val="00A658C9"/>
    <w:rsid w:val="00A66323"/>
    <w:rsid w:val="00A66A24"/>
    <w:rsid w:val="00A670BB"/>
    <w:rsid w:val="00A67138"/>
    <w:rsid w:val="00A6771F"/>
    <w:rsid w:val="00A70585"/>
    <w:rsid w:val="00A70A6E"/>
    <w:rsid w:val="00A70B50"/>
    <w:rsid w:val="00A711EE"/>
    <w:rsid w:val="00A7145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33DB"/>
    <w:rsid w:val="00A93B4A"/>
    <w:rsid w:val="00A952CB"/>
    <w:rsid w:val="00A968BD"/>
    <w:rsid w:val="00A96C65"/>
    <w:rsid w:val="00A96E93"/>
    <w:rsid w:val="00A9748C"/>
    <w:rsid w:val="00A97DBE"/>
    <w:rsid w:val="00AA0361"/>
    <w:rsid w:val="00AA3133"/>
    <w:rsid w:val="00AA3494"/>
    <w:rsid w:val="00AA3C8A"/>
    <w:rsid w:val="00AA41C1"/>
    <w:rsid w:val="00AA5BEB"/>
    <w:rsid w:val="00AA6C66"/>
    <w:rsid w:val="00AA6EB2"/>
    <w:rsid w:val="00AA6ECF"/>
    <w:rsid w:val="00AA74DF"/>
    <w:rsid w:val="00AB0183"/>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233"/>
    <w:rsid w:val="00AE3C6E"/>
    <w:rsid w:val="00AE432F"/>
    <w:rsid w:val="00AE4806"/>
    <w:rsid w:val="00AE50DD"/>
    <w:rsid w:val="00AE59F7"/>
    <w:rsid w:val="00AE5DD3"/>
    <w:rsid w:val="00AE5F00"/>
    <w:rsid w:val="00AE61B2"/>
    <w:rsid w:val="00AE6447"/>
    <w:rsid w:val="00AE67A6"/>
    <w:rsid w:val="00AE6E7C"/>
    <w:rsid w:val="00AF03BE"/>
    <w:rsid w:val="00AF076E"/>
    <w:rsid w:val="00AF08C0"/>
    <w:rsid w:val="00AF11BA"/>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20F6"/>
    <w:rsid w:val="00C52AF9"/>
    <w:rsid w:val="00C52B6B"/>
    <w:rsid w:val="00C5634E"/>
    <w:rsid w:val="00C5645D"/>
    <w:rsid w:val="00C6019A"/>
    <w:rsid w:val="00C60317"/>
    <w:rsid w:val="00C60F4B"/>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1147"/>
    <w:rsid w:val="00CC2451"/>
    <w:rsid w:val="00CC2686"/>
    <w:rsid w:val="00CC2CBE"/>
    <w:rsid w:val="00CC32F7"/>
    <w:rsid w:val="00CC3BE7"/>
    <w:rsid w:val="00CC482F"/>
    <w:rsid w:val="00CC589C"/>
    <w:rsid w:val="00CC59C6"/>
    <w:rsid w:val="00CC5F5D"/>
    <w:rsid w:val="00CC6100"/>
    <w:rsid w:val="00CC6201"/>
    <w:rsid w:val="00CC6FD2"/>
    <w:rsid w:val="00CC7036"/>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E06AB"/>
    <w:rsid w:val="00CE195B"/>
    <w:rsid w:val="00CE1FD2"/>
    <w:rsid w:val="00CE212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EC1"/>
    <w:rsid w:val="00D011A7"/>
    <w:rsid w:val="00D016BE"/>
    <w:rsid w:val="00D02FE5"/>
    <w:rsid w:val="00D03D56"/>
    <w:rsid w:val="00D047D6"/>
    <w:rsid w:val="00D04BA1"/>
    <w:rsid w:val="00D056C6"/>
    <w:rsid w:val="00D059CA"/>
    <w:rsid w:val="00D071DB"/>
    <w:rsid w:val="00D073C7"/>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D79"/>
    <w:rsid w:val="00D76E03"/>
    <w:rsid w:val="00D76F5B"/>
    <w:rsid w:val="00D81116"/>
    <w:rsid w:val="00D81584"/>
    <w:rsid w:val="00D816FF"/>
    <w:rsid w:val="00D8216A"/>
    <w:rsid w:val="00D82822"/>
    <w:rsid w:val="00D831BE"/>
    <w:rsid w:val="00D83417"/>
    <w:rsid w:val="00D83C93"/>
    <w:rsid w:val="00D8492A"/>
    <w:rsid w:val="00D849EF"/>
    <w:rsid w:val="00D866D9"/>
    <w:rsid w:val="00D86FBF"/>
    <w:rsid w:val="00D87628"/>
    <w:rsid w:val="00D9010C"/>
    <w:rsid w:val="00D90B71"/>
    <w:rsid w:val="00D91145"/>
    <w:rsid w:val="00D92480"/>
    <w:rsid w:val="00D93790"/>
    <w:rsid w:val="00D940A0"/>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B1F"/>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6CF5"/>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BD7"/>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44B0"/>
    <w:rsid w:val="00E94EA5"/>
    <w:rsid w:val="00E95616"/>
    <w:rsid w:val="00E95A99"/>
    <w:rsid w:val="00E96786"/>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E87"/>
    <w:rsid w:val="00EC226B"/>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7903"/>
    <w:rsid w:val="00FC7EB5"/>
    <w:rsid w:val="00FD167C"/>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F090C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MY" w:eastAsia="en-MY" w:bidi="ar-SA"/>
      </w:rPr>
    </w:rPrDefault>
    <w:pPrDefault/>
  </w:docDefaults>
  <w:latentStyles w:defLockedState="0" w:defUIPriority="99" w:defSemiHidden="0" w:defUnhideWhenUsed="0" w:defQFormat="0" w:count="375">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2">
    <w:name w:val="heading 2"/>
    <w:basedOn w:val="Normal"/>
    <w:next w:val="Normal"/>
    <w:link w:val="Heading2Char"/>
    <w:semiHidden/>
    <w:rsid w:val="00AE6447"/>
    <w:pPr>
      <w:widowControl/>
      <w:jc w:val="left"/>
      <w:outlineLvl w:val="1"/>
    </w:pPr>
    <w:rPr>
      <w:rFonts w:ascii="Cambria" w:hAnsi="Cambria" w:cs="Cambria"/>
      <w:kern w:val="0"/>
      <w:sz w:val="24"/>
      <w:szCs w:val="24"/>
      <w:lang w:eastAsia="en-US"/>
    </w:rPr>
  </w:style>
  <w:style w:type="paragraph" w:styleId="Heading3">
    <w:name w:val="heading 3"/>
    <w:basedOn w:val="Normal"/>
    <w:next w:val="Normal"/>
    <w:link w:val="Heading3Char"/>
    <w:semiHidden/>
    <w:qFormat/>
    <w:rsid w:val="00A00E51"/>
    <w:pPr>
      <w:keepNext/>
      <w:widowControl/>
      <w:numPr>
        <w:ilvl w:val="2"/>
        <w:numId w:val="2"/>
      </w:numPr>
      <w:spacing w:before="240" w:after="60"/>
      <w:jc w:val="left"/>
      <w:outlineLvl w:val="2"/>
    </w:pPr>
    <w:rPr>
      <w:rFonts w:ascii="Arial" w:hAnsi="Arial" w:cs="Arial"/>
      <w:b/>
      <w:bCs/>
      <w:kern w:val="0"/>
      <w:sz w:val="26"/>
      <w:szCs w:val="26"/>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RPUB-Abstract">
    <w:name w:val="HRPUB-Abstract"/>
    <w:basedOn w:val="Normal"/>
    <w:next w:val="Normal"/>
    <w:link w:val="HRPUB-AbstractChar"/>
    <w:rsid w:val="003829D6"/>
    <w:pPr>
      <w:adjustRightInd w:val="0"/>
      <w:snapToGrid w:val="0"/>
    </w:pPr>
    <w:rPr>
      <w:rFonts w:ascii="Times New Roman" w:eastAsia="Times New Roman" w:hAnsi="Times New Roman"/>
      <w:kern w:val="0"/>
      <w:sz w:val="20"/>
      <w:szCs w:val="24"/>
    </w:rPr>
  </w:style>
  <w:style w:type="paragraph" w:customStyle="1" w:styleId="HRPUB-Affiliation">
    <w:name w:val="HRPUB-Affiliation"/>
    <w:basedOn w:val="Normal"/>
    <w:qFormat/>
    <w:rsid w:val="007E0FD7"/>
    <w:pPr>
      <w:spacing w:line="200" w:lineRule="exact"/>
      <w:jc w:val="center"/>
    </w:pPr>
    <w:rPr>
      <w:rFonts w:ascii="Times New Roman" w:eastAsia="Times New Roman" w:hAnsi="Times New Roman"/>
      <w:color w:val="000000"/>
      <w:sz w:val="18"/>
      <w:szCs w:val="18"/>
    </w:rPr>
  </w:style>
  <w:style w:type="paragraph" w:customStyle="1" w:styleId="HRPUB-Author">
    <w:name w:val="HRPUB-Author"/>
    <w:qFormat/>
    <w:rsid w:val="003829D6"/>
    <w:pPr>
      <w:widowControl w:val="0"/>
      <w:spacing w:before="340" w:after="340"/>
      <w:jc w:val="center"/>
    </w:pPr>
    <w:rPr>
      <w:rFonts w:ascii="Times New Roman" w:eastAsia="Times New Roman" w:hAnsi="Times New Roman"/>
      <w:b/>
      <w:noProof/>
      <w:sz w:val="22"/>
      <w:szCs w:val="21"/>
      <w:lang w:val="en-US" w:eastAsia="en-US"/>
    </w:rPr>
  </w:style>
  <w:style w:type="paragraph" w:customStyle="1" w:styleId="HRPUB-FigureCaption">
    <w:name w:val="HRPUB-Figure Caption"/>
    <w:rsid w:val="003829D6"/>
    <w:pPr>
      <w:widowControl w:val="0"/>
      <w:adjustRightInd w:val="0"/>
      <w:snapToGrid w:val="0"/>
      <w:spacing w:after="156" w:line="200" w:lineRule="exact"/>
      <w:jc w:val="center"/>
    </w:pPr>
    <w:rPr>
      <w:rFonts w:ascii="Times New Roman" w:eastAsia="Times New Roman" w:hAnsi="Times New Roman"/>
      <w:sz w:val="16"/>
      <w:szCs w:val="24"/>
      <w:lang w:val="en-US" w:eastAsia="zh-CN"/>
    </w:rPr>
  </w:style>
  <w:style w:type="paragraph" w:customStyle="1" w:styleId="HRPUB-Keywords">
    <w:name w:val="HRPUB-Keywords"/>
    <w:basedOn w:val="Normal"/>
    <w:next w:val="Normal"/>
    <w:link w:val="HRPUB-KeywordsChar"/>
    <w:rsid w:val="003829D6"/>
    <w:pPr>
      <w:adjustRightInd w:val="0"/>
      <w:snapToGrid w:val="0"/>
      <w:spacing w:before="156" w:after="156"/>
    </w:pPr>
    <w:rPr>
      <w:rFonts w:ascii="Times New Roman" w:eastAsia="Times New Roman" w:hAnsi="Times New Roman"/>
      <w:kern w:val="0"/>
      <w:sz w:val="20"/>
      <w:szCs w:val="24"/>
      <w:lang w:eastAsia="en-GB"/>
    </w:rPr>
  </w:style>
  <w:style w:type="paragraph" w:customStyle="1" w:styleId="HRPUB-1stHeading">
    <w:name w:val="HRPUB-1st Heading"/>
    <w:qFormat/>
    <w:rsid w:val="003829D6"/>
    <w:pPr>
      <w:widowControl w:val="0"/>
      <w:spacing w:before="468" w:after="156" w:line="240" w:lineRule="exact"/>
      <w:ind w:left="100" w:hangingChars="100" w:hanging="100"/>
      <w:outlineLvl w:val="0"/>
    </w:pPr>
    <w:rPr>
      <w:rFonts w:ascii="Times New Roman" w:eastAsia="Times New Roman" w:hAnsi="Times New Roman"/>
      <w:b/>
      <w:sz w:val="28"/>
      <w:szCs w:val="24"/>
      <w:lang w:val="en-US" w:eastAsia="zh-CN"/>
    </w:rPr>
  </w:style>
  <w:style w:type="paragraph" w:customStyle="1" w:styleId="HRPUB-2ndSubhead">
    <w:name w:val="HRPUB-2nd Subhead"/>
    <w:next w:val="Normal"/>
    <w:qFormat/>
    <w:rsid w:val="003829D6"/>
    <w:pPr>
      <w:widowControl w:val="0"/>
      <w:spacing w:before="312" w:after="156" w:line="240" w:lineRule="exact"/>
      <w:ind w:left="180" w:hangingChars="180" w:hanging="180"/>
    </w:pPr>
    <w:rPr>
      <w:rFonts w:ascii="Times New Roman" w:eastAsia="Times New Roman" w:hAnsi="Times New Roman"/>
      <w:b/>
      <w:kern w:val="2"/>
      <w:szCs w:val="21"/>
      <w:lang w:val="en-US" w:eastAsia="zh-CN"/>
    </w:rPr>
  </w:style>
  <w:style w:type="paragraph" w:customStyle="1" w:styleId="HRPUB-3rdSubhead">
    <w:name w:val="HRPUB-3rd Subhead"/>
    <w:next w:val="Normal"/>
    <w:qFormat/>
    <w:rsid w:val="003829D6"/>
    <w:pPr>
      <w:widowControl w:val="0"/>
      <w:spacing w:before="156" w:after="78" w:line="240" w:lineRule="exact"/>
      <w:ind w:left="250" w:hangingChars="250" w:hanging="250"/>
    </w:pPr>
    <w:rPr>
      <w:rFonts w:ascii="Times New Roman" w:eastAsia="Times New Roman" w:hAnsi="Times New Roman"/>
      <w:kern w:val="2"/>
      <w:szCs w:val="21"/>
      <w:lang w:val="en-US" w:eastAsia="zh-CN"/>
    </w:rPr>
  </w:style>
  <w:style w:type="paragraph" w:customStyle="1" w:styleId="HRPUB-PaperTitle">
    <w:name w:val="HRPUB-Paper Title"/>
    <w:rsid w:val="003829D6"/>
    <w:pPr>
      <w:widowControl w:val="0"/>
      <w:spacing w:before="440" w:after="440" w:line="540" w:lineRule="exact"/>
      <w:jc w:val="center"/>
    </w:pPr>
    <w:rPr>
      <w:rFonts w:ascii="Times New Roman" w:eastAsia="Times New Roman" w:hAnsi="Times New Roman"/>
      <w:b/>
      <w:noProof/>
      <w:sz w:val="40"/>
      <w:szCs w:val="48"/>
      <w:lang w:val="en-US" w:eastAsia="en-US"/>
    </w:rPr>
  </w:style>
  <w:style w:type="paragraph" w:customStyle="1" w:styleId="HRPUB-Paragraph">
    <w:name w:val="HRPUB-Paragraph"/>
    <w:link w:val="HRPUB-ParagraphChar"/>
    <w:rsid w:val="003829D6"/>
    <w:pPr>
      <w:widowControl w:val="0"/>
      <w:adjustRightInd w:val="0"/>
      <w:snapToGrid w:val="0"/>
      <w:spacing w:line="240" w:lineRule="exact"/>
      <w:ind w:firstLineChars="100" w:firstLine="100"/>
      <w:jc w:val="both"/>
    </w:pPr>
    <w:rPr>
      <w:rFonts w:ascii="Times New Roman" w:eastAsia="Times New Roman" w:hAnsi="Times New Roman"/>
      <w:szCs w:val="24"/>
      <w:lang w:val="en-US" w:eastAsia="zh-CN"/>
    </w:rPr>
  </w:style>
  <w:style w:type="paragraph" w:customStyle="1" w:styleId="HRPUB-ReferenceListing">
    <w:name w:val="HRPUB-Reference Listing"/>
    <w:rsid w:val="00161273"/>
    <w:pPr>
      <w:widowControl w:val="0"/>
      <w:numPr>
        <w:numId w:val="1"/>
      </w:numPr>
      <w:adjustRightInd w:val="0"/>
      <w:snapToGrid w:val="0"/>
      <w:spacing w:after="156" w:line="200" w:lineRule="exact"/>
      <w:jc w:val="both"/>
    </w:pPr>
    <w:rPr>
      <w:rFonts w:ascii="Times New Roman" w:eastAsia="Times New Roman" w:hAnsi="Times New Roman"/>
      <w:color w:val="404040"/>
      <w:sz w:val="18"/>
      <w:szCs w:val="24"/>
      <w:lang w:val="en-US" w:eastAsia="zh-CN"/>
    </w:rPr>
  </w:style>
  <w:style w:type="paragraph" w:customStyle="1" w:styleId="HRPUB-TableText">
    <w:name w:val="HRPUB-Table Text"/>
    <w:qFormat/>
    <w:rsid w:val="003829D6"/>
    <w:pPr>
      <w:widowControl w:val="0"/>
      <w:spacing w:line="200" w:lineRule="exact"/>
      <w:jc w:val="center"/>
    </w:pPr>
    <w:rPr>
      <w:rFonts w:ascii="Times New Roman" w:eastAsia="Times New Roman" w:hAnsi="Times New Roman"/>
      <w:bCs/>
      <w:sz w:val="16"/>
      <w:szCs w:val="16"/>
      <w:lang w:val="en-US" w:eastAsia="zh-CN"/>
    </w:rPr>
  </w:style>
  <w:style w:type="paragraph" w:customStyle="1" w:styleId="HRPUB-TableHeading">
    <w:name w:val="HRPUB-Table Heading"/>
    <w:next w:val="HRPUB-Paragraph"/>
    <w:qFormat/>
    <w:rsid w:val="003829D6"/>
    <w:pPr>
      <w:widowControl w:val="0"/>
      <w:spacing w:before="200" w:after="100" w:line="160" w:lineRule="exact"/>
      <w:jc w:val="center"/>
    </w:pPr>
    <w:rPr>
      <w:rFonts w:ascii="Times New Roman" w:eastAsia="Times New Roman" w:hAnsi="Times New Roman"/>
      <w:kern w:val="2"/>
      <w:sz w:val="16"/>
      <w:szCs w:val="21"/>
      <w:lang w:val="en-US" w:eastAsia="zh-CN"/>
    </w:rPr>
  </w:style>
  <w:style w:type="paragraph" w:styleId="Footer">
    <w:name w:val="footer"/>
    <w:basedOn w:val="Normal"/>
    <w:link w:val="FooterChar"/>
    <w:uiPriority w:val="99"/>
    <w:semiHidden/>
    <w:rsid w:val="00845EE8"/>
    <w:pPr>
      <w:tabs>
        <w:tab w:val="center" w:pos="4153"/>
        <w:tab w:val="right" w:pos="8306"/>
      </w:tabs>
      <w:snapToGrid w:val="0"/>
      <w:jc w:val="left"/>
    </w:pPr>
    <w:rPr>
      <w:sz w:val="18"/>
      <w:szCs w:val="18"/>
    </w:rPr>
  </w:style>
  <w:style w:type="character" w:customStyle="1" w:styleId="FooterChar">
    <w:name w:val="Footer Char"/>
    <w:link w:val="Footer"/>
    <w:uiPriority w:val="99"/>
    <w:semiHidden/>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HRPUB-KeywordsChar">
    <w:name w:val="HRPUB-Keywords Char"/>
    <w:link w:val="HRPUB-Keywords"/>
    <w:rsid w:val="003829D6"/>
    <w:rPr>
      <w:rFonts w:ascii="Times New Roman" w:eastAsia="Times New Roman" w:hAnsi="Times New Roman" w:cs="Times New Roman"/>
      <w:kern w:val="0"/>
      <w:sz w:val="20"/>
      <w:szCs w:val="24"/>
      <w:lang w:eastAsia="en-GB"/>
    </w:rPr>
  </w:style>
  <w:style w:type="character" w:customStyle="1" w:styleId="HRPUB-AbstractChar">
    <w:name w:val="HRPUB-Abstract Char"/>
    <w:link w:val="HRPUB-Abstract"/>
    <w:rsid w:val="003829D6"/>
    <w:rPr>
      <w:rFonts w:ascii="Times New Roman" w:eastAsia="Times New Roman" w:hAnsi="Times New Roman" w:cs="Times New Roman"/>
      <w:kern w:val="0"/>
      <w:sz w:val="20"/>
      <w:szCs w:val="24"/>
    </w:rPr>
  </w:style>
  <w:style w:type="character" w:customStyle="1" w:styleId="HRPUB-ParagraphChar">
    <w:name w:val="HRPUB-Paragraph Char"/>
    <w:link w:val="HRPUB-Paragraph"/>
    <w:rsid w:val="003829D6"/>
    <w:rPr>
      <w:rFonts w:ascii="Times New Roman" w:eastAsia="Times New Roman" w:hAnsi="Times New Roman"/>
      <w:szCs w:val="24"/>
      <w:lang w:val="en-US" w:eastAsia="zh-CN" w:bidi="ar-SA"/>
    </w:rPr>
  </w:style>
  <w:style w:type="paragraph" w:styleId="BalloonText">
    <w:name w:val="Balloon Text"/>
    <w:basedOn w:val="Normal"/>
    <w:link w:val="BalloonTextChar"/>
    <w:uiPriority w:val="99"/>
    <w:semiHidden/>
    <w:rsid w:val="00A00E51"/>
    <w:rPr>
      <w:sz w:val="18"/>
      <w:szCs w:val="18"/>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HRPUB-Figure">
    <w:name w:val="HRPUB-Figure"/>
    <w:qFormat/>
    <w:rsid w:val="00D12E6B"/>
    <w:pPr>
      <w:widowControl w:val="0"/>
      <w:adjustRightInd w:val="0"/>
      <w:snapToGrid w:val="0"/>
      <w:spacing w:before="156" w:after="156" w:line="276" w:lineRule="auto"/>
      <w:jc w:val="center"/>
    </w:pPr>
    <w:rPr>
      <w:rFonts w:ascii="Times New Roman" w:eastAsia="Times New Roman" w:hAnsi="Times New Roman"/>
      <w:sz w:val="15"/>
      <w:szCs w:val="15"/>
      <w:lang w:val="en-US" w:eastAsia="zh-CN"/>
    </w:rPr>
  </w:style>
  <w:style w:type="paragraph" w:customStyle="1" w:styleId="HRPUB-Equation">
    <w:name w:val="HRPUB-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HRPUB-TableNotes">
    <w:name w:val="HRPUB-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0"/>
    </c:view3D>
    <c:floor>
      <c:thickness val="0"/>
    </c:floor>
    <c:sideWall>
      <c:thickness val="0"/>
    </c:sideWall>
    <c:backWall>
      <c:thickness val="0"/>
    </c:backWall>
    <c:plotArea>
      <c:layout/>
      <c:line3D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59A9-45D2-BAA6-7A2DD28AFB4A}"/>
            </c:ext>
          </c:extLst>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59A9-45D2-BAA6-7A2DD28AFB4A}"/>
            </c:ext>
          </c:extLst>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59A9-45D2-BAA6-7A2DD28AFB4A}"/>
            </c:ext>
          </c:extLst>
        </c:ser>
        <c:dLbls>
          <c:showLegendKey val="0"/>
          <c:showVal val="0"/>
          <c:showCatName val="0"/>
          <c:showSerName val="0"/>
          <c:showPercent val="0"/>
          <c:showBubbleSize val="0"/>
        </c:dLbls>
        <c:axId val="231678168"/>
        <c:axId val="1"/>
        <c:axId val="2"/>
      </c:line3DChart>
      <c:catAx>
        <c:axId val="231678168"/>
        <c:scaling>
          <c:orientation val="minMax"/>
        </c:scaling>
        <c:delete val="0"/>
        <c:axPos val="b"/>
        <c:numFmt formatCode="General"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General" sourceLinked="1"/>
        <c:majorTickMark val="out"/>
        <c:minorTickMark val="none"/>
        <c:tickLblPos val="nextTo"/>
        <c:crossAx val="231678168"/>
        <c:crosses val="autoZero"/>
        <c:crossBetween val="between"/>
      </c:valAx>
      <c:serAx>
        <c:axId val="2"/>
        <c:scaling>
          <c:orientation val="minMax"/>
        </c:scaling>
        <c:delete val="0"/>
        <c:axPos val="b"/>
        <c:numFmt formatCode="General" sourceLinked="1"/>
        <c:majorTickMark val="out"/>
        <c:minorTickMark val="none"/>
        <c:tickLblPos val="nextTo"/>
        <c:spPr>
          <a:ln w="3174">
            <a:solidFill>
              <a:srgbClr val="808080"/>
            </a:solidFill>
            <a:prstDash val="solid"/>
          </a:ln>
        </c:spPr>
        <c:txPr>
          <a:bodyPr rot="0" vert="horz"/>
          <a:lstStyle/>
          <a:p>
            <a:pPr>
              <a:defRPr sz="1000" b="0" i="0" u="none" strike="noStrike" baseline="0">
                <a:solidFill>
                  <a:srgbClr val="000000"/>
                </a:solidFill>
                <a:latin typeface="宋体"/>
                <a:ea typeface="宋体"/>
                <a:cs typeface="宋体"/>
              </a:defRPr>
            </a:pPr>
            <a:endParaRPr lang="en-US"/>
          </a:p>
        </c:txPr>
        <c:crossAx val="1"/>
        <c:crosses val="autoZero"/>
        <c:tickLblSkip val="1"/>
        <c:tickMarkSkip val="1"/>
      </c:serAx>
      <c:spPr>
        <a:noFill/>
        <a:ln w="25394">
          <a:noFill/>
        </a:ln>
      </c:spPr>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4</Pages>
  <Words>1349</Words>
  <Characters>7694</Characters>
  <Application>Microsoft Office Word</Application>
  <DocSecurity>0</DocSecurity>
  <Lines>64</Lines>
  <Paragraphs>18</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1. Introduction</vt:lpstr>
      <vt:lpstr>2. Materials and Methods</vt:lpstr>
      <vt:lpstr>3. Conclusion</vt:lpstr>
      <vt:lpstr>Acknowledgements</vt:lpstr>
      <vt:lpstr>REFERENCES</vt:lpstr>
    </vt:vector>
  </TitlesOfParts>
  <Company/>
  <LinksUpToDate>false</LinksUpToDate>
  <CharactersWithSpaces>9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2-08T02:35:00Z</dcterms:created>
  <dcterms:modified xsi:type="dcterms:W3CDTF">2022-02-08T02:35:00Z</dcterms:modified>
</cp:coreProperties>
</file>